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2" r:id="rId3"/>
    <p:sldId id="279" r:id="rId4"/>
    <p:sldId id="280" r:id="rId5"/>
    <p:sldId id="282" r:id="rId6"/>
    <p:sldId id="283" r:id="rId7"/>
    <p:sldId id="284" r:id="rId8"/>
    <p:sldId id="285" r:id="rId9"/>
    <p:sldId id="294" r:id="rId10"/>
    <p:sldId id="296" r:id="rId11"/>
    <p:sldId id="288" r:id="rId12"/>
    <p:sldId id="287" r:id="rId13"/>
    <p:sldId id="289" r:id="rId14"/>
    <p:sldId id="286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727B8E"/>
    <a:srgbClr val="DAE3F3"/>
    <a:srgbClr val="D4E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4" y="84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D3F00EEB-C798-4CE3-A593-32755483622A}"/>
    <pc:docChg chg="modSld">
      <pc:chgData name="Ekaterina Efremova" userId="e26007adde300079" providerId="LiveId" clId="{D3F00EEB-C798-4CE3-A593-32755483622A}" dt="2022-02-15T18:50:56.548" v="1" actId="1076"/>
      <pc:docMkLst>
        <pc:docMk/>
      </pc:docMkLst>
      <pc:sldChg chg="modSp mod">
        <pc:chgData name="Ekaterina Efremova" userId="e26007adde300079" providerId="LiveId" clId="{D3F00EEB-C798-4CE3-A593-32755483622A}" dt="2022-02-15T18:50:56.548" v="1" actId="1076"/>
        <pc:sldMkLst>
          <pc:docMk/>
          <pc:sldMk cId="3580835696" sldId="280"/>
        </pc:sldMkLst>
        <pc:spChg chg="mod">
          <ac:chgData name="Ekaterina Efremova" userId="e26007adde300079" providerId="LiveId" clId="{D3F00EEB-C798-4CE3-A593-32755483622A}" dt="2022-02-15T18:50:56.548" v="1" actId="1076"/>
          <ac:spMkLst>
            <pc:docMk/>
            <pc:sldMk cId="3580835696" sldId="280"/>
            <ac:spMk id="9" creationId="{504097F6-1727-44C0-B351-77E1EAA165AC}"/>
          </ac:spMkLst>
        </pc:spChg>
        <pc:spChg chg="mod">
          <ac:chgData name="Ekaterina Efremova" userId="e26007adde300079" providerId="LiveId" clId="{D3F00EEB-C798-4CE3-A593-32755483622A}" dt="2022-02-15T18:50:52.479" v="0" actId="1076"/>
          <ac:spMkLst>
            <pc:docMk/>
            <pc:sldMk cId="3580835696" sldId="280"/>
            <ac:spMk id="11" creationId="{78DAF00F-510C-42AE-B2D6-517E41710836}"/>
          </ac:spMkLst>
        </pc:spChg>
      </pc:sldChg>
    </pc:docChg>
  </pc:docChgLst>
  <pc:docChgLst>
    <pc:chgData name="Ekaterina Efremova" userId="e26007adde300079" providerId="LiveId" clId="{00DE2150-8C15-4702-8112-ECB5F2254B0C}"/>
    <pc:docChg chg="delSld">
      <pc:chgData name="Ekaterina Efremova" userId="e26007adde300079" providerId="LiveId" clId="{00DE2150-8C15-4702-8112-ECB5F2254B0C}" dt="2023-02-08T09:00:45.751" v="17" actId="47"/>
      <pc:docMkLst>
        <pc:docMk/>
      </pc:docMkLst>
      <pc:sldChg chg="del">
        <pc:chgData name="Ekaterina Efremova" userId="e26007adde300079" providerId="LiveId" clId="{00DE2150-8C15-4702-8112-ECB5F2254B0C}" dt="2023-02-08T09:00:39.412" v="9" actId="47"/>
        <pc:sldMkLst>
          <pc:docMk/>
          <pc:sldMk cId="775966143" sldId="259"/>
        </pc:sldMkLst>
      </pc:sldChg>
      <pc:sldChg chg="del">
        <pc:chgData name="Ekaterina Efremova" userId="e26007adde300079" providerId="LiveId" clId="{00DE2150-8C15-4702-8112-ECB5F2254B0C}" dt="2023-02-08T09:00:37.801" v="7" actId="47"/>
        <pc:sldMkLst>
          <pc:docMk/>
          <pc:sldMk cId="4028614367" sldId="260"/>
        </pc:sldMkLst>
      </pc:sldChg>
      <pc:sldChg chg="del">
        <pc:chgData name="Ekaterina Efremova" userId="e26007adde300079" providerId="LiveId" clId="{00DE2150-8C15-4702-8112-ECB5F2254B0C}" dt="2023-02-08T09:00:34.527" v="3" actId="47"/>
        <pc:sldMkLst>
          <pc:docMk/>
          <pc:sldMk cId="4210520389" sldId="263"/>
        </pc:sldMkLst>
      </pc:sldChg>
      <pc:sldChg chg="del">
        <pc:chgData name="Ekaterina Efremova" userId="e26007adde300079" providerId="LiveId" clId="{00DE2150-8C15-4702-8112-ECB5F2254B0C}" dt="2023-02-08T09:00:36.785" v="6" actId="47"/>
        <pc:sldMkLst>
          <pc:docMk/>
          <pc:sldMk cId="265726966" sldId="264"/>
        </pc:sldMkLst>
      </pc:sldChg>
      <pc:sldChg chg="del">
        <pc:chgData name="Ekaterina Efremova" userId="e26007adde300079" providerId="LiveId" clId="{00DE2150-8C15-4702-8112-ECB5F2254B0C}" dt="2023-02-08T09:00:35.590" v="4" actId="47"/>
        <pc:sldMkLst>
          <pc:docMk/>
          <pc:sldMk cId="2528373216" sldId="267"/>
        </pc:sldMkLst>
      </pc:sldChg>
      <pc:sldChg chg="del">
        <pc:chgData name="Ekaterina Efremova" userId="e26007adde300079" providerId="LiveId" clId="{00DE2150-8C15-4702-8112-ECB5F2254B0C}" dt="2023-02-08T09:00:36.096" v="5" actId="47"/>
        <pc:sldMkLst>
          <pc:docMk/>
          <pc:sldMk cId="828632638" sldId="268"/>
        </pc:sldMkLst>
      </pc:sldChg>
      <pc:sldChg chg="del">
        <pc:chgData name="Ekaterina Efremova" userId="e26007adde300079" providerId="LiveId" clId="{00DE2150-8C15-4702-8112-ECB5F2254B0C}" dt="2023-02-08T09:00:38.791" v="8" actId="47"/>
        <pc:sldMkLst>
          <pc:docMk/>
          <pc:sldMk cId="3331491285" sldId="269"/>
        </pc:sldMkLst>
      </pc:sldChg>
      <pc:sldChg chg="del">
        <pc:chgData name="Ekaterina Efremova" userId="e26007adde300079" providerId="LiveId" clId="{00DE2150-8C15-4702-8112-ECB5F2254B0C}" dt="2023-02-08T09:00:40.078" v="10" actId="47"/>
        <pc:sldMkLst>
          <pc:docMk/>
          <pc:sldMk cId="2629001233" sldId="270"/>
        </pc:sldMkLst>
      </pc:sldChg>
      <pc:sldChg chg="del">
        <pc:chgData name="Ekaterina Efremova" userId="e26007adde300079" providerId="LiveId" clId="{00DE2150-8C15-4702-8112-ECB5F2254B0C}" dt="2023-02-08T09:00:40.776" v="11" actId="47"/>
        <pc:sldMkLst>
          <pc:docMk/>
          <pc:sldMk cId="2584297008" sldId="272"/>
        </pc:sldMkLst>
      </pc:sldChg>
      <pc:sldChg chg="del">
        <pc:chgData name="Ekaterina Efremova" userId="e26007adde300079" providerId="LiveId" clId="{00DE2150-8C15-4702-8112-ECB5F2254B0C}" dt="2023-02-08T09:00:41.464" v="12" actId="47"/>
        <pc:sldMkLst>
          <pc:docMk/>
          <pc:sldMk cId="1109133872" sldId="273"/>
        </pc:sldMkLst>
      </pc:sldChg>
      <pc:sldChg chg="del">
        <pc:chgData name="Ekaterina Efremova" userId="e26007adde300079" providerId="LiveId" clId="{00DE2150-8C15-4702-8112-ECB5F2254B0C}" dt="2023-02-08T09:00:42.188" v="13" actId="47"/>
        <pc:sldMkLst>
          <pc:docMk/>
          <pc:sldMk cId="2997016013" sldId="274"/>
        </pc:sldMkLst>
      </pc:sldChg>
      <pc:sldChg chg="del">
        <pc:chgData name="Ekaterina Efremova" userId="e26007adde300079" providerId="LiveId" clId="{00DE2150-8C15-4702-8112-ECB5F2254B0C}" dt="2023-02-08T09:00:42.948" v="14" actId="47"/>
        <pc:sldMkLst>
          <pc:docMk/>
          <pc:sldMk cId="3237165810" sldId="275"/>
        </pc:sldMkLst>
      </pc:sldChg>
      <pc:sldChg chg="del">
        <pc:chgData name="Ekaterina Efremova" userId="e26007adde300079" providerId="LiveId" clId="{00DE2150-8C15-4702-8112-ECB5F2254B0C}" dt="2023-02-08T09:00:43.737" v="15" actId="47"/>
        <pc:sldMkLst>
          <pc:docMk/>
          <pc:sldMk cId="2930833871" sldId="276"/>
        </pc:sldMkLst>
      </pc:sldChg>
      <pc:sldChg chg="del">
        <pc:chgData name="Ekaterina Efremova" userId="e26007adde300079" providerId="LiveId" clId="{00DE2150-8C15-4702-8112-ECB5F2254B0C}" dt="2023-02-08T09:00:44.454" v="16" actId="47"/>
        <pc:sldMkLst>
          <pc:docMk/>
          <pc:sldMk cId="3771590657" sldId="277"/>
        </pc:sldMkLst>
      </pc:sldChg>
      <pc:sldChg chg="del">
        <pc:chgData name="Ekaterina Efremova" userId="e26007adde300079" providerId="LiveId" clId="{00DE2150-8C15-4702-8112-ECB5F2254B0C}" dt="2023-02-08T09:00:45.751" v="17" actId="47"/>
        <pc:sldMkLst>
          <pc:docMk/>
          <pc:sldMk cId="801629341" sldId="278"/>
        </pc:sldMkLst>
      </pc:sldChg>
      <pc:sldChg chg="del">
        <pc:chgData name="Ekaterina Efremova" userId="e26007adde300079" providerId="LiveId" clId="{00DE2150-8C15-4702-8112-ECB5F2254B0C}" dt="2023-02-08T08:59:43.155" v="1" actId="47"/>
        <pc:sldMkLst>
          <pc:docMk/>
          <pc:sldMk cId="560839326" sldId="292"/>
        </pc:sldMkLst>
      </pc:sldChg>
      <pc:sldChg chg="del">
        <pc:chgData name="Ekaterina Efremova" userId="e26007adde300079" providerId="LiveId" clId="{00DE2150-8C15-4702-8112-ECB5F2254B0C}" dt="2023-02-08T09:00:31.383" v="2" actId="47"/>
        <pc:sldMkLst>
          <pc:docMk/>
          <pc:sldMk cId="3100512160" sldId="295"/>
        </pc:sldMkLst>
      </pc:sldChg>
      <pc:sldChg chg="del">
        <pc:chgData name="Ekaterina Efremova" userId="e26007adde300079" providerId="LiveId" clId="{00DE2150-8C15-4702-8112-ECB5F2254B0C}" dt="2023-02-08T08:59:41.234" v="0" actId="47"/>
        <pc:sldMkLst>
          <pc:docMk/>
          <pc:sldMk cId="2064503962" sldId="29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9EFC49-B03D-4A2F-A06A-34AE762278BF}" type="datetimeFigureOut">
              <a:rPr lang="ru-RU" smtClean="0"/>
              <a:t>08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6A7C44-E8C2-45A4-ABB5-DE730642BC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633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4201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871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82726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8924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1128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0177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8071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9650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1667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548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8639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8724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7843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392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0.wmf"/><Relationship Id="rId3" Type="http://schemas.openxmlformats.org/officeDocument/2006/relationships/image" Target="../media/image54.jp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jpg"/><Relationship Id="rId5" Type="http://schemas.openxmlformats.org/officeDocument/2006/relationships/image" Target="../media/image55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hyperlink" Target="https://ru.wikipedia.org/wiki/%D0%98%D0%BD%D0%B5%D1%80%D1%86%D0%B8%D0%B0%D0%BB%D1%8C%D0%BD%D0%B0%D1%8F_%D1%81%D0%B8%D1%81%D1%82%D0%B5%D0%BC%D0%B0_%D0%BE%D1%82%D1%81%D1%87%D1%91%D1%82%D0%B0" TargetMode="External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hyperlink" Target="https://ru.wikipedia.org/wiki/%D0%A2%D0%B5%D0%BE%D1%80%D0%B5%D1%82%D0%B8%D1%87%D0%B5%D1%81%D0%BA%D0%B0%D1%8F_%D1%84%D0%B8%D0%B7%D0%B8%D0%BA%D0%B0" TargetMode="External"/><Relationship Id="rId4" Type="http://schemas.openxmlformats.org/officeDocument/2006/relationships/hyperlink" Target="https://ru.wikipedia.org/wiki/%D0%AD%D0%BA%D1%81%D0%BF%D0%B5%D1%80%D0%B8%D0%BC%D0%B5%D0%BD%D1%82%D0%B0%D0%BB%D1%8C%D0%BD%D0%B0%D1%8F_%D1%84%D0%B8%D0%B7%D0%B8%D0%BA%D0%B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png"/><Relationship Id="rId10" Type="http://schemas.openxmlformats.org/officeDocument/2006/relationships/image" Target="../media/image35.wmf"/><Relationship Id="rId19" Type="http://schemas.openxmlformats.org/officeDocument/2006/relationships/image" Target="../media/image40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9271715" y="1"/>
            <a:ext cx="2920285" cy="2964161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4080948" y="134069"/>
            <a:ext cx="3646287" cy="2925039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00634" y="3059108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53AE7A73-3770-434C-BC84-5D218FFC52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04675" y="3962400"/>
            <a:ext cx="8497070" cy="2583762"/>
          </a:xfrm>
        </p:spPr>
        <p:txBody>
          <a:bodyPr anchor="b">
            <a:noAutofit/>
          </a:bodyPr>
          <a:lstStyle/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Динамика </a:t>
            </a:r>
          </a:p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Материальной Точки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92142D8-F65F-4904-BFFE-078F90A00F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296" y="352698"/>
            <a:ext cx="7103713" cy="650530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ХАРАКТЕРНЫЕ МАССЫ В ПРИРОДЕ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290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ДАЧА МЕХАНИК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553975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 уравнениям движения найти закон движения, т.е. зная силы, действующие на тело найти траекторию.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EEC4A18-A13E-4304-AD42-FCA683FC1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26779"/>
              </p:ext>
            </p:extLst>
          </p:nvPr>
        </p:nvGraphicFramePr>
        <p:xfrm>
          <a:off x="882353" y="1265865"/>
          <a:ext cx="2814638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1803240" progId="Equation.DSMT4">
                  <p:embed/>
                </p:oleObj>
              </mc:Choice>
              <mc:Fallback>
                <p:oleObj name="Equation" r:id="rId3" imgW="1638000" imgH="18032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EEC4A18-A13E-4304-AD42-FCA683FC1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353" y="1265865"/>
                        <a:ext cx="2814638" cy="311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E5ED0BC-271B-42BF-96FB-F6C0CB66E18A}"/>
              </a:ext>
            </a:extLst>
          </p:cNvPr>
          <p:cNvSpPr txBox="1"/>
          <p:nvPr/>
        </p:nvSpPr>
        <p:spPr>
          <a:xfrm rot="16200000">
            <a:off x="-884113" y="2648523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88615" y="4293409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нахождения решения необходимо знать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чальные услов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оложение тела в тачальный момент времени и его скорость в начальный момент времени.</a:t>
            </a:r>
          </a:p>
        </p:txBody>
      </p:sp>
      <p:sp>
        <p:nvSpPr>
          <p:cNvPr id="10" name="Стрелка: влево-вправо 9">
            <a:extLst>
              <a:ext uri="{FF2B5EF4-FFF2-40B4-BE49-F238E27FC236}">
                <a16:creationId xmlns:a16="http://schemas.microsoft.com/office/drawing/2014/main" id="{7B249A92-33BD-4293-92AF-C6EB83A7E3D9}"/>
              </a:ext>
            </a:extLst>
          </p:cNvPr>
          <p:cNvSpPr/>
          <p:nvPr/>
        </p:nvSpPr>
        <p:spPr>
          <a:xfrm>
            <a:off x="3717935" y="2524804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7C29A3-D83B-48A7-9493-BE728B00B3C4}"/>
              </a:ext>
            </a:extLst>
          </p:cNvPr>
          <p:cNvSpPr txBox="1"/>
          <p:nvPr/>
        </p:nvSpPr>
        <p:spPr>
          <a:xfrm rot="16200000">
            <a:off x="3875309" y="2667556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53F1749-A5AC-46E2-99C7-3E2C4A55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3665"/>
              </p:ext>
            </p:extLst>
          </p:nvPr>
        </p:nvGraphicFramePr>
        <p:xfrm>
          <a:off x="5567718" y="1508918"/>
          <a:ext cx="1985962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1498320" progId="Equation.DSMT4">
                  <p:embed/>
                </p:oleObj>
              </mc:Choice>
              <mc:Fallback>
                <p:oleObj name="Equation" r:id="rId5" imgW="1155600" imgH="14983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53F1749-A5AC-46E2-99C7-3E2C4A55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7718" y="1508918"/>
                        <a:ext cx="1985962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: влево-вправо 12">
            <a:extLst>
              <a:ext uri="{FF2B5EF4-FFF2-40B4-BE49-F238E27FC236}">
                <a16:creationId xmlns:a16="http://schemas.microsoft.com/office/drawing/2014/main" id="{9678A42D-8E16-4322-8A12-A1D6F61BA997}"/>
              </a:ext>
            </a:extLst>
          </p:cNvPr>
          <p:cNvSpPr/>
          <p:nvPr/>
        </p:nvSpPr>
        <p:spPr>
          <a:xfrm>
            <a:off x="7615421" y="2473390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891898-9866-4181-8083-DAE79A751754}"/>
              </a:ext>
            </a:extLst>
          </p:cNvPr>
          <p:cNvSpPr txBox="1"/>
          <p:nvPr/>
        </p:nvSpPr>
        <p:spPr>
          <a:xfrm rot="16200000">
            <a:off x="8073483" y="2402915"/>
            <a:ext cx="2507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ДВИЖЕНИЯ</a:t>
            </a:r>
          </a:p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ТРАЕКТОРИЯ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9DC221A-D83D-4E6C-822F-D3988A5CD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34758"/>
              </p:ext>
            </p:extLst>
          </p:nvPr>
        </p:nvGraphicFramePr>
        <p:xfrm>
          <a:off x="9819826" y="1508056"/>
          <a:ext cx="1388336" cy="243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952200" progId="Equation.DSMT4">
                  <p:embed/>
                </p:oleObj>
              </mc:Choice>
              <mc:Fallback>
                <p:oleObj name="Equation" r:id="rId7" imgW="545760" imgH="952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9DC221A-D83D-4E6C-822F-D3988A5CD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9826" y="1508056"/>
                        <a:ext cx="1388336" cy="243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A05402C-4B04-4853-917D-547CD64C0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66847"/>
              </p:ext>
            </p:extLst>
          </p:nvPr>
        </p:nvGraphicFramePr>
        <p:xfrm>
          <a:off x="525463" y="5183188"/>
          <a:ext cx="49704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A05402C-4B04-4853-917D-547CD64C0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463" y="5183188"/>
                        <a:ext cx="49704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: влево-вправо 20">
            <a:extLst>
              <a:ext uri="{FF2B5EF4-FFF2-40B4-BE49-F238E27FC236}">
                <a16:creationId xmlns:a16="http://schemas.microsoft.com/office/drawing/2014/main" id="{A49D4EAB-F153-4CC7-9AF3-165BFC8015D6}"/>
              </a:ext>
            </a:extLst>
          </p:cNvPr>
          <p:cNvSpPr/>
          <p:nvPr/>
        </p:nvSpPr>
        <p:spPr>
          <a:xfrm>
            <a:off x="5773221" y="5349082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98F6CB08-E5F0-4762-AE80-80614FB7A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42741"/>
              </p:ext>
            </p:extLst>
          </p:nvPr>
        </p:nvGraphicFramePr>
        <p:xfrm>
          <a:off x="7577309" y="4647352"/>
          <a:ext cx="422751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850680" progId="Equation.DSMT4">
                  <p:embed/>
                </p:oleObj>
              </mc:Choice>
              <mc:Fallback>
                <p:oleObj name="Equation" r:id="rId11" imgW="1663560" imgH="8506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98F6CB08-E5F0-4762-AE80-80614FB7A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7309" y="4647352"/>
                        <a:ext cx="4227513" cy="217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736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РЕТИЙ ЗАКОН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592908"/>
            <a:ext cx="791890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3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(Третий закон Ньютона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заимодействия двух тел (материальных точек) равны по модулю, противоположны по направления и действуют вдоль прямой их соединяющей.</a:t>
            </a:r>
            <a:endParaRPr lang="en-US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сякому действию соответствует равное и противоположно направленное противодействие.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48429"/>
              </p:ext>
            </p:extLst>
          </p:nvPr>
        </p:nvGraphicFramePr>
        <p:xfrm>
          <a:off x="115621" y="5468695"/>
          <a:ext cx="11918765" cy="9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280" imgH="342720" progId="Equation.DSMT4">
                  <p:embed/>
                </p:oleObj>
              </mc:Choice>
              <mc:Fallback>
                <p:oleObj name="Equation" r:id="rId3" imgW="4292280" imgH="3427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21" y="5468695"/>
                        <a:ext cx="11918765" cy="95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Изображение выглядит как текст, книга&#10;&#10;Описание создано автоматически">
            <a:extLst>
              <a:ext uri="{FF2B5EF4-FFF2-40B4-BE49-F238E27FC236}">
                <a16:creationId xmlns:a16="http://schemas.microsoft.com/office/drawing/2014/main" id="{848FC7D5-9DA1-4EFD-B598-426A13B72C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727" y="631788"/>
            <a:ext cx="3585972" cy="1861231"/>
          </a:xfrm>
          <a:prstGeom prst="rect">
            <a:avLst/>
          </a:prstGeom>
        </p:spPr>
      </p:pic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E205487-5E0D-4539-A172-9C283DCB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3542"/>
              </p:ext>
            </p:extLst>
          </p:nvPr>
        </p:nvGraphicFramePr>
        <p:xfrm>
          <a:off x="4482923" y="4240832"/>
          <a:ext cx="24114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7E205487-5E0D-4539-A172-9C283DCB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2923" y="4240832"/>
                        <a:ext cx="241141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246E3403-EDE4-41B0-B442-19581BFBF81F}"/>
              </a:ext>
            </a:extLst>
          </p:cNvPr>
          <p:cNvGrpSpPr/>
          <p:nvPr/>
        </p:nvGrpSpPr>
        <p:grpSpPr>
          <a:xfrm>
            <a:off x="3180298" y="2828707"/>
            <a:ext cx="5477225" cy="1573930"/>
            <a:chOff x="1065846" y="2425869"/>
            <a:chExt cx="5477225" cy="1573930"/>
          </a:xfrm>
        </p:grpSpPr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1D4C7E4A-1D3F-4901-9A27-C0EE2D5E74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428796"/>
                </p:ext>
              </p:extLst>
            </p:nvPr>
          </p:nvGraphicFramePr>
          <p:xfrm>
            <a:off x="4139125" y="2523969"/>
            <a:ext cx="803148" cy="617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20" imgH="253800" progId="Equation.DSMT4">
                    <p:embed/>
                  </p:oleObj>
                </mc:Choice>
                <mc:Fallback>
                  <p:oleObj name="Equation" r:id="rId8" imgW="330120" imgH="253800" progId="Equation.DSMT4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1D4C7E4A-1D3F-4901-9A27-C0EE2D5E74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39125" y="2523969"/>
                          <a:ext cx="803148" cy="617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>
              <a:extLst>
                <a:ext uri="{FF2B5EF4-FFF2-40B4-BE49-F238E27FC236}">
                  <a16:creationId xmlns:a16="http://schemas.microsoft.com/office/drawing/2014/main" id="{9CDCA2C9-EA6C-4A0B-BEA9-E034E5230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40307"/>
                </p:ext>
              </p:extLst>
            </p:nvPr>
          </p:nvGraphicFramePr>
          <p:xfrm>
            <a:off x="2198741" y="2538223"/>
            <a:ext cx="803148" cy="617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20" imgH="253800" progId="Equation.DSMT4">
                    <p:embed/>
                  </p:oleObj>
                </mc:Choice>
                <mc:Fallback>
                  <p:oleObj name="Equation" r:id="rId10" imgW="330120" imgH="253800" progId="Equation.DSMT4">
                    <p:embed/>
                    <p:pic>
                      <p:nvPicPr>
                        <p:cNvPr id="21" name="Объект 20">
                          <a:extLst>
                            <a:ext uri="{FF2B5EF4-FFF2-40B4-BE49-F238E27FC236}">
                              <a16:creationId xmlns:a16="http://schemas.microsoft.com/office/drawing/2014/main" id="{9CDCA2C9-EA6C-4A0B-BEA9-E034E5230F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98741" y="2538223"/>
                          <a:ext cx="803148" cy="617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Группа 25">
              <a:extLst>
                <a:ext uri="{FF2B5EF4-FFF2-40B4-BE49-F238E27FC236}">
                  <a16:creationId xmlns:a16="http://schemas.microsoft.com/office/drawing/2014/main" id="{3FA07B2E-A948-455B-9C32-7BE1AE17DAE5}"/>
                </a:ext>
              </a:extLst>
            </p:cNvPr>
            <p:cNvGrpSpPr/>
            <p:nvPr/>
          </p:nvGrpSpPr>
          <p:grpSpPr>
            <a:xfrm>
              <a:off x="1065846" y="2425869"/>
              <a:ext cx="5477225" cy="1573930"/>
              <a:chOff x="1065846" y="2425869"/>
              <a:chExt cx="5477225" cy="1573930"/>
            </a:xfrm>
          </p:grpSpPr>
          <p:grpSp>
            <p:nvGrpSpPr>
              <p:cNvPr id="17" name="Группа 16">
                <a:extLst>
                  <a:ext uri="{FF2B5EF4-FFF2-40B4-BE49-F238E27FC236}">
                    <a16:creationId xmlns:a16="http://schemas.microsoft.com/office/drawing/2014/main" id="{5F4EDCD9-E318-4DA2-A810-8E49CE262C11}"/>
                  </a:ext>
                </a:extLst>
              </p:cNvPr>
              <p:cNvGrpSpPr/>
              <p:nvPr/>
            </p:nvGrpSpPr>
            <p:grpSpPr>
              <a:xfrm>
                <a:off x="1065846" y="2425869"/>
                <a:ext cx="5477225" cy="1573930"/>
                <a:chOff x="1029990" y="2279729"/>
                <a:chExt cx="5477225" cy="1573930"/>
              </a:xfrm>
            </p:grpSpPr>
            <p:grpSp>
              <p:nvGrpSpPr>
                <p:cNvPr id="11" name="Группа 10">
                  <a:extLst>
                    <a:ext uri="{FF2B5EF4-FFF2-40B4-BE49-F238E27FC236}">
                      <a16:creationId xmlns:a16="http://schemas.microsoft.com/office/drawing/2014/main" id="{5081D28A-5612-4BE0-B899-5CDCEF537E9C}"/>
                    </a:ext>
                  </a:extLst>
                </p:cNvPr>
                <p:cNvGrpSpPr/>
                <p:nvPr/>
              </p:nvGrpSpPr>
              <p:grpSpPr>
                <a:xfrm>
                  <a:off x="1029990" y="2279729"/>
                  <a:ext cx="5477225" cy="1573930"/>
                  <a:chOff x="1091975" y="2256682"/>
                  <a:chExt cx="5477225" cy="1573930"/>
                </a:xfrm>
              </p:grpSpPr>
              <p:grpSp>
                <p:nvGrpSpPr>
                  <p:cNvPr id="12" name="Группа 11">
                    <a:extLst>
                      <a:ext uri="{FF2B5EF4-FFF2-40B4-BE49-F238E27FC236}">
                        <a16:creationId xmlns:a16="http://schemas.microsoft.com/office/drawing/2014/main" id="{68301276-6CA0-45BD-B810-0C90AE90DDB0}"/>
                      </a:ext>
                    </a:extLst>
                  </p:cNvPr>
                  <p:cNvGrpSpPr/>
                  <p:nvPr/>
                </p:nvGrpSpPr>
                <p:grpSpPr>
                  <a:xfrm>
                    <a:off x="1091975" y="2256682"/>
                    <a:ext cx="5477225" cy="1573930"/>
                    <a:chOff x="4584285" y="3903007"/>
                    <a:chExt cx="2348848" cy="657694"/>
                  </a:xfrm>
                </p:grpSpPr>
                <p:sp>
                  <p:nvSpPr>
                    <p:cNvPr id="13" name="Овал 12">
                      <a:extLst>
                        <a:ext uri="{FF2B5EF4-FFF2-40B4-BE49-F238E27FC236}">
                          <a16:creationId xmlns:a16="http://schemas.microsoft.com/office/drawing/2014/main" id="{D197ED99-E8D6-45B7-84D9-35A1E8BBBC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584285" y="4013180"/>
                      <a:ext cx="438912" cy="400110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chemeClr val="accent1">
                            <a:lumMod val="50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4" name="Овал 13">
                      <a:extLst>
                        <a:ext uri="{FF2B5EF4-FFF2-40B4-BE49-F238E27FC236}">
                          <a16:creationId xmlns:a16="http://schemas.microsoft.com/office/drawing/2014/main" id="{9B91000E-03AF-4A78-9816-CCA884600B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7170" y="3903007"/>
                      <a:ext cx="625963" cy="657694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chemeClr val="accent1">
                            <a:lumMod val="50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15" name="Прямая со стрелкой 14">
                    <a:extLst>
                      <a:ext uri="{FF2B5EF4-FFF2-40B4-BE49-F238E27FC236}">
                        <a16:creationId xmlns:a16="http://schemas.microsoft.com/office/drawing/2014/main" id="{F7048E37-AE16-44A6-831B-B7AFD00581B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957383" y="2999089"/>
                    <a:ext cx="1152148" cy="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Прямая со стрелкой 18">
                    <a:extLst>
                      <a:ext uri="{FF2B5EF4-FFF2-40B4-BE49-F238E27FC236}">
                        <a16:creationId xmlns:a16="http://schemas.microsoft.com/office/drawing/2014/main" id="{0A3036CC-2AE1-4594-AD7A-272294BB65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115465" y="3013343"/>
                    <a:ext cx="1122980" cy="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69" name="Объект 68">
                  <a:extLst>
                    <a:ext uri="{FF2B5EF4-FFF2-40B4-BE49-F238E27FC236}">
                      <a16:creationId xmlns:a16="http://schemas.microsoft.com/office/drawing/2014/main" id="{A2EFAC16-B844-44AF-8A66-66A7AC177E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4977819"/>
                    </p:ext>
                  </p:extLst>
                </p:nvPr>
              </p:nvGraphicFramePr>
              <p:xfrm>
                <a:off x="1280525" y="2653852"/>
                <a:ext cx="631825" cy="657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368280" imgH="380880" progId="Equation.DSMT4">
                        <p:embed/>
                      </p:oleObj>
                    </mc:Choice>
                    <mc:Fallback>
                      <p:oleObj name="Equation" r:id="rId12" imgW="368280" imgH="380880" progId="Equation.DSMT4">
                        <p:embed/>
                        <p:pic>
                          <p:nvPicPr>
                            <p:cNvPr id="69" name="Объект 68">
                              <a:extLst>
                                <a:ext uri="{FF2B5EF4-FFF2-40B4-BE49-F238E27FC236}">
                                  <a16:creationId xmlns:a16="http://schemas.microsoft.com/office/drawing/2014/main" id="{A2EFAC16-B844-44AF-8A66-66A7AC177ED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0525" y="2653852"/>
                              <a:ext cx="631825" cy="6572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F582E85B-9083-4D4C-8344-3925087358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1663427"/>
                  </p:ext>
                </p:extLst>
              </p:nvPr>
            </p:nvGraphicFramePr>
            <p:xfrm>
              <a:off x="5487004" y="2810976"/>
              <a:ext cx="65246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0880" imgH="380880" progId="Equation.DSMT4">
                      <p:embed/>
                    </p:oleObj>
                  </mc:Choice>
                  <mc:Fallback>
                    <p:oleObj name="Equation" r:id="rId14" imgW="380880" imgH="380880" progId="Equation.DSMT4">
                      <p:embed/>
                      <p:pic>
                        <p:nvPicPr>
                          <p:cNvPr id="25" name="Объект 24">
                            <a:extLst>
                              <a:ext uri="{FF2B5EF4-FFF2-40B4-BE49-F238E27FC236}">
                                <a16:creationId xmlns:a16="http://schemas.microsoft.com/office/drawing/2014/main" id="{F582E85B-9083-4D4C-8344-3925087358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487004" y="2810976"/>
                            <a:ext cx="65246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09770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4F7AEC9-8389-4906-A4D6-BBE86F5E2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4869" y="285688"/>
            <a:ext cx="2589524" cy="144032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643" y="83518"/>
            <a:ext cx="11862195" cy="52021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СНОВНЫЕ ВИДЫ СИЛ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51400" y="651909"/>
            <a:ext cx="7656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ТЯЖЕСТИ – сила притяжения, испытываемая телом в системе отсчета, связанной с Землей.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96798"/>
              </p:ext>
            </p:extLst>
          </p:nvPr>
        </p:nvGraphicFramePr>
        <p:xfrm>
          <a:off x="6421438" y="898525"/>
          <a:ext cx="1404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04560" progId="Equation.DSMT4">
                  <p:embed/>
                </p:oleObj>
              </mc:Choice>
              <mc:Fallback>
                <p:oleObj name="Equation" r:id="rId4" imgW="774360" imgH="30456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438" y="898525"/>
                        <a:ext cx="14049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BB2FFF2-05A5-44CC-B7EE-B44C9CB36F7C}"/>
              </a:ext>
            </a:extLst>
          </p:cNvPr>
          <p:cNvSpPr/>
          <p:nvPr/>
        </p:nvSpPr>
        <p:spPr>
          <a:xfrm>
            <a:off x="251400" y="1530713"/>
            <a:ext cx="7805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ЕС– сила, с которой тело действует на подвес или опору, называется весом тела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B09935E-B282-46A3-AE7D-4146DA1A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50924"/>
              </p:ext>
            </p:extLst>
          </p:nvPr>
        </p:nvGraphicFramePr>
        <p:xfrm>
          <a:off x="6754210" y="1839824"/>
          <a:ext cx="1154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91960" progId="Equation.DSMT4">
                  <p:embed/>
                </p:oleObj>
              </mc:Choice>
              <mc:Fallback>
                <p:oleObj name="Equation" r:id="rId6" imgW="672840" imgH="2919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BB09935E-B282-46A3-AE7D-4146DA1A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4210" y="1839824"/>
                        <a:ext cx="11541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5789895-0444-4733-8498-76A3668AA446}"/>
              </a:ext>
            </a:extLst>
          </p:cNvPr>
          <p:cNvSpPr/>
          <p:nvPr/>
        </p:nvSpPr>
        <p:spPr>
          <a:xfrm>
            <a:off x="282291" y="5902221"/>
            <a:ext cx="77434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УПРУГОСТИ – сила притяжения, испытываемая телом в системе отсчета, связанной с Землей.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28697" name="Picture 25" descr="Картинки по запросу сила упругости">
            <a:extLst>
              <a:ext uri="{FF2B5EF4-FFF2-40B4-BE49-F238E27FC236}">
                <a16:creationId xmlns:a16="http://schemas.microsoft.com/office/drawing/2014/main" id="{AEC88D97-3D01-406E-8330-9FBD4C10B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127" y="5182057"/>
            <a:ext cx="1266619" cy="144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0F46663-4403-46B5-821D-CC7A5014D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05814"/>
              </p:ext>
            </p:extLst>
          </p:nvPr>
        </p:nvGraphicFramePr>
        <p:xfrm>
          <a:off x="6263629" y="6206091"/>
          <a:ext cx="18716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0F46663-4403-46B5-821D-CC7A5014D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3629" y="6206091"/>
                        <a:ext cx="187166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114B1050-90FB-42CC-A002-E4DA56B14A30}"/>
              </a:ext>
            </a:extLst>
          </p:cNvPr>
          <p:cNvSpPr/>
          <p:nvPr/>
        </p:nvSpPr>
        <p:spPr>
          <a:xfrm>
            <a:off x="313183" y="3462232"/>
            <a:ext cx="774342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ТРЕНИЯ – сила возникающая при соприкосновении поверхностей. Сила трения ПОКОЯ – равна по величине и противоположна внешней силе. Сила терния покоя не может превосходить некоторой максимальной величины.  Сила трения СКОЛЬЖЕНИЯ возникает между движущимися друг относительно друга объектами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AB3647CC-4C65-4F02-BA86-85EAFCC15FDD}"/>
              </a:ext>
            </a:extLst>
          </p:cNvPr>
          <p:cNvSpPr/>
          <p:nvPr/>
        </p:nvSpPr>
        <p:spPr>
          <a:xfrm>
            <a:off x="251400" y="2463590"/>
            <a:ext cx="7805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РЕАКЦИИ ОПОРЫ– сила, вызванная давлением другого тела и направленная в противоположную сторону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8" name="Рисунок 7" descr="Изображение выглядит как текст, карта&#10;&#10;Описание создано автоматически">
            <a:extLst>
              <a:ext uri="{FF2B5EF4-FFF2-40B4-BE49-F238E27FC236}">
                <a16:creationId xmlns:a16="http://schemas.microsoft.com/office/drawing/2014/main" id="{8003EF05-940D-4FA5-AE4C-03C0EC23CA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392" y="2387600"/>
            <a:ext cx="2266950" cy="2009775"/>
          </a:xfrm>
          <a:prstGeom prst="rect">
            <a:avLst/>
          </a:prstGeom>
        </p:spPr>
      </p:pic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65579211-3485-4E8B-BC27-60DBAAD01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8451"/>
              </p:ext>
            </p:extLst>
          </p:nvPr>
        </p:nvGraphicFramePr>
        <p:xfrm>
          <a:off x="6030956" y="5269671"/>
          <a:ext cx="2025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65579211-3485-4E8B-BC27-60DBAAD01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0956" y="5269671"/>
                        <a:ext cx="20256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063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Ы ЕДИНИЦ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51399" y="709308"/>
            <a:ext cx="11689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механике вводится три независимые единица измерения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- Т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21771"/>
              </p:ext>
            </p:extLst>
          </p:nvPr>
        </p:nvGraphicFramePr>
        <p:xfrm>
          <a:off x="4137181" y="3732538"/>
          <a:ext cx="3248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558720" progId="Equation.DSMT4">
                  <p:embed/>
                </p:oleObj>
              </mc:Choice>
              <mc:Fallback>
                <p:oleObj name="Equation" r:id="rId3" imgW="1892160" imgH="5587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181" y="3732538"/>
                        <a:ext cx="32480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C991BA-61BC-4BB5-8F63-F905A9BCD2C2}"/>
              </a:ext>
            </a:extLst>
          </p:cNvPr>
          <p:cNvSpPr/>
          <p:nvPr/>
        </p:nvSpPr>
        <p:spPr>
          <a:xfrm>
            <a:off x="295495" y="1890090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B4353B3-3BCB-4EA2-90AD-46B6835615A6}"/>
              </a:ext>
            </a:extLst>
          </p:cNvPr>
          <p:cNvSpPr/>
          <p:nvPr/>
        </p:nvSpPr>
        <p:spPr>
          <a:xfrm>
            <a:off x="6877235" y="1867874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ГС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99773CC-DF2C-43E0-B6A7-CBE3CF06EF30}"/>
              </a:ext>
            </a:extLst>
          </p:cNvPr>
          <p:cNvSpPr/>
          <p:nvPr/>
        </p:nvSpPr>
        <p:spPr>
          <a:xfrm>
            <a:off x="868105" y="2430343"/>
            <a:ext cx="3108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кг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м</a:t>
            </a:r>
            <a:endParaRPr lang="en-US" sz="28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– Т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19F6B3D-CDB5-473C-B224-83D73CF97CBE}"/>
              </a:ext>
            </a:extLst>
          </p:cNvPr>
          <p:cNvSpPr/>
          <p:nvPr/>
        </p:nvSpPr>
        <p:spPr>
          <a:xfrm>
            <a:off x="7654002" y="2498815"/>
            <a:ext cx="3108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г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м</a:t>
            </a:r>
            <a:endParaRPr lang="en-US" sz="28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– Т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189C37F-951E-4581-963C-9ADF98632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05241"/>
              </p:ext>
            </p:extLst>
          </p:nvPr>
        </p:nvGraphicFramePr>
        <p:xfrm>
          <a:off x="366077" y="4722860"/>
          <a:ext cx="5532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571320" progId="Equation.DSMT4">
                  <p:embed/>
                </p:oleObj>
              </mc:Choice>
              <mc:Fallback>
                <p:oleObj name="Equation" r:id="rId5" imgW="3593880" imgH="5713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6189C37F-951E-4581-963C-9ADF98632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77" y="4722860"/>
                        <a:ext cx="5532438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F4935C4-020F-4BDB-B510-36E0FC985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26387"/>
              </p:ext>
            </p:extLst>
          </p:nvPr>
        </p:nvGraphicFramePr>
        <p:xfrm>
          <a:off x="6957216" y="4697738"/>
          <a:ext cx="4283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571320" progId="Equation.DSMT4">
                  <p:embed/>
                </p:oleObj>
              </mc:Choice>
              <mc:Fallback>
                <p:oleObj name="Equation" r:id="rId7" imgW="2781000" imgH="57132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F4935C4-020F-4BDB-B510-36E0FC985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7216" y="4697738"/>
                        <a:ext cx="42830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7915E6E-7834-4312-BC44-161BF66BD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01086"/>
              </p:ext>
            </p:extLst>
          </p:nvPr>
        </p:nvGraphicFramePr>
        <p:xfrm>
          <a:off x="5048250" y="5859463"/>
          <a:ext cx="1993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317160" progId="Equation.DSMT4">
                  <p:embed/>
                </p:oleObj>
              </mc:Choice>
              <mc:Fallback>
                <p:oleObj name="Equation" r:id="rId9" imgW="1295280" imgH="317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7915E6E-7834-4312-BC44-161BF66BD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8250" y="5859463"/>
                        <a:ext cx="19939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619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ОНЮТОНОВСКИЕ ПРЕДСТАВЛ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1699217" y="514969"/>
            <a:ext cx="945617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Аристотель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384 – 322 до </a:t>
            </a:r>
            <a:r>
              <a:rPr lang="ru-RU" sz="2000" dirty="0" err="1">
                <a:solidFill>
                  <a:srgbClr val="002060"/>
                </a:solidFill>
                <a:latin typeface="Constantia" panose="02030602050306030303" pitchFamily="18" charset="0"/>
              </a:rPr>
              <a:t>н.э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  <a:p>
            <a:pPr indent="-342900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падения пропорциональна весу тела.</a:t>
            </a:r>
          </a:p>
          <a:p>
            <a:pPr indent="-342900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вижение происходит, пока действует «побудительная причина» (сила), и в отсутствие силы прекращается.</a:t>
            </a:r>
          </a:p>
          <a:p>
            <a:pPr algn="just"/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57F3D0-1274-4D4F-A7B7-E8E032F84904}"/>
              </a:ext>
            </a:extLst>
          </p:cNvPr>
          <p:cNvSpPr txBox="1"/>
          <p:nvPr/>
        </p:nvSpPr>
        <p:spPr>
          <a:xfrm>
            <a:off x="154869" y="2207740"/>
            <a:ext cx="1038569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илей, Галилео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1564 – 1642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падения </a:t>
            </a:r>
            <a:r>
              <a:rPr lang="ru-RU" sz="2000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 зависит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т веса тела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ри падении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арастает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опорционально времени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а пройденное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расстояние пропорционально квадрату времени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и отсутствии внешних сил тело либо покоится, либо равномерно движется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остранство однородно и изотропн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отсутствие центра мира и </a:t>
            </a:r>
            <a:r>
              <a:rPr lang="ru-RU" sz="2000" dirty="0" err="1">
                <a:solidFill>
                  <a:srgbClr val="002060"/>
                </a:solidFill>
                <a:latin typeface="Constantia" panose="02030602050306030303" pitchFamily="18" charset="0"/>
              </a:rPr>
              <a:t>лтсутствие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ыделенных направлений)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и равноправие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  <a:hlinkClick r:id="rId3" tooltip="Инерциальная система отсчёт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инерциальных систем отсчёта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. </a:t>
            </a:r>
            <a:endParaRPr lang="ru-RU" sz="2000" b="1" i="1" u="sng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Галилей по праву считается основателем не только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  <a:hlinkClick r:id="rId4" tooltip="Экспериментальная физик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экспериментальной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но — в значительной мере — и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  <a:hlinkClick r:id="rId5" tooltip="Теоретическая физик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теоретической физики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В своём научном методе он осознанно сочетал продуманный эксперимент с его рациональным осмыслением и обобщением, и лично дал впечатляющие примеры таких исследований. </a:t>
            </a: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проектирования эксперимента и для осмысления его результатов нужна некоторая предварительная теоретическая модель исследуемого явления, и основой её Галилей считал математику, выводы которой он рассматривал как самое достоверное знание: книга природы «написана на языке математики».</a:t>
            </a:r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pic>
        <p:nvPicPr>
          <p:cNvPr id="6" name="Рисунок 5" descr="Изображение выглядит как мужчина, внутренний, стена, человек&#10;&#10;Описание создано автоматически">
            <a:extLst>
              <a:ext uri="{FF2B5EF4-FFF2-40B4-BE49-F238E27FC236}">
                <a16:creationId xmlns:a16="http://schemas.microsoft.com/office/drawing/2014/main" id="{35CA60D1-070C-48B5-A31D-75408BD2BE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783" y="2207740"/>
            <a:ext cx="1592125" cy="2127183"/>
          </a:xfrm>
          <a:prstGeom prst="rect">
            <a:avLst/>
          </a:prstGeom>
        </p:spPr>
      </p:pic>
      <p:pic>
        <p:nvPicPr>
          <p:cNvPr id="8" name="Рисунок 7" descr="Изображение выглядит как стена, скульптура, мужчина, сидит&#10;&#10;Описание создано автоматически">
            <a:extLst>
              <a:ext uri="{FF2B5EF4-FFF2-40B4-BE49-F238E27FC236}">
                <a16:creationId xmlns:a16="http://schemas.microsoft.com/office/drawing/2014/main" id="{25A4C3B4-ECEE-4218-A4E1-EA21007E61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2" y="369356"/>
            <a:ext cx="1454293" cy="1817866"/>
          </a:xfrm>
          <a:prstGeom prst="rect">
            <a:avLst/>
          </a:prstGeom>
        </p:spPr>
      </p:pic>
      <p:pic>
        <p:nvPicPr>
          <p:cNvPr id="13" name="Рисунок 12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8F3D06EA-B5B6-4316-B3A0-7AAD28F8D80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0560" y="4500479"/>
            <a:ext cx="1592125" cy="225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336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Ы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8" y="553995"/>
            <a:ext cx="1624344" cy="1734841"/>
          </a:xfrm>
          <a:prstGeom prst="rect">
            <a:avLst/>
          </a:prstGeom>
        </p:spPr>
      </p:pic>
      <p:pic>
        <p:nvPicPr>
          <p:cNvPr id="4" name="Рисунок 3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E06A5C29-4ACF-424A-BD51-E48023453A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9477" y="3806804"/>
            <a:ext cx="1732367" cy="24006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77731D5-7ED2-4255-911D-CF01505B4557}"/>
              </a:ext>
            </a:extLst>
          </p:cNvPr>
          <p:cNvSpPr txBox="1"/>
          <p:nvPr/>
        </p:nvSpPr>
        <p:spPr>
          <a:xfrm>
            <a:off x="1641402" y="650537"/>
            <a:ext cx="105505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саак Ньютон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1642 – 1724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1.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Количество материи (масса) есть мера тако- таковой, устанавливаемая пропорционально плотности и объему ее. Движение происходит, пока действует «побудительная причина» (сила), и в отсутствие силы прекращается.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2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Количество движения есть мера такового, устанавливаемая пропорционально скорости и массе. </a:t>
            </a:r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DB59F3-B30B-4CF9-B7EA-CC171D4333F5}"/>
              </a:ext>
            </a:extLst>
          </p:cNvPr>
          <p:cNvSpPr txBox="1"/>
          <p:nvPr/>
        </p:nvSpPr>
        <p:spPr>
          <a:xfrm>
            <a:off x="17058" y="2507151"/>
            <a:ext cx="119607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3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рожденная сила материи есть присущая ей способность сопротивления, по которой всякое отдельно взятое тело, поскольку оно предоставлено самому себе, удерживает свое состояние покоя или равномерного прямолинейного движения.  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4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иложенная сила есть действие, производи- производимое над телом, чтобы изменить его состояние покоя или равно- равномерного прямолинейного движения. </a:t>
            </a:r>
            <a:endParaRPr lang="en-US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CB2121F-682F-42FD-8107-46593F3A8852}"/>
              </a:ext>
            </a:extLst>
          </p:cNvPr>
          <p:cNvSpPr/>
          <p:nvPr/>
        </p:nvSpPr>
        <p:spPr>
          <a:xfrm>
            <a:off x="80156" y="4029446"/>
            <a:ext cx="1041262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сякое тело продолжает удерживаться в своем состоянии покоя или равномерного и прямолинейного движения,  пока и поскольку оно не понуждается приложенными силами  изменить это состояние. </a:t>
            </a:r>
          </a:p>
          <a:p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Закон 2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Изменение количества движения пропорционально приложенной движущей силе и происходит по направлению той прямой, по которой эта сила действует. </a:t>
            </a:r>
          </a:p>
          <a:p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Закон 3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ействию всегда есть равное и противоположное противодействие, иначе — воздействие двух тел друг на друга между собою равны и направлены в противоположные стороны.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A5814FB-E64B-4820-8373-83130D3EA1CC}"/>
              </a:ext>
            </a:extLst>
          </p:cNvPr>
          <p:cNvSpPr/>
          <p:nvPr/>
        </p:nvSpPr>
        <p:spPr>
          <a:xfrm>
            <a:off x="115621" y="6458728"/>
            <a:ext cx="11960757" cy="469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.В. Сивухин. Общий курс физики. Т.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МЕХАНИКА- 4-е изд., </a:t>
            </a:r>
            <a:r>
              <a:rPr lang="ru-RU" sz="1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: ФИЗМАТЛИТ; Изд-во МФТИ, 2002. – 560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ISBN 5-9221-0228-1 (ФИЗМАТЛИТ), ISBN 5-98155-087-3 (Изд-во МФТИ). Глава 2. Законы Ньютона, перевод акад. А.Н. Крылова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686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ИНЕРЦИИ. ИНЕРЦИАЛЬНАЯ СИСТЕМА ОТСЧЕТ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CB2121F-682F-42FD-8107-46593F3A8852}"/>
              </a:ext>
            </a:extLst>
          </p:cNvPr>
          <p:cNvSpPr/>
          <p:nvPr/>
        </p:nvSpPr>
        <p:spPr>
          <a:xfrm>
            <a:off x="115620" y="506356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 (Закон инерции </a:t>
            </a:r>
            <a:r>
              <a:rPr lang="ru-RU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лилея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ело (материальная точка), не подверженное внешним воздействиям, либо находится в покое, либо движется прямолинейно и равномерно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04097F6-1727-44C0-B351-77E1EAA165AC}"/>
              </a:ext>
            </a:extLst>
          </p:cNvPr>
          <p:cNvSpPr/>
          <p:nvPr/>
        </p:nvSpPr>
        <p:spPr>
          <a:xfrm>
            <a:off x="107093" y="1393289"/>
            <a:ext cx="118707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на тело не действуют никакие силы, то такое тело называется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ым телом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и его движение, также называют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ым или движением по инерции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78DAF00F-510C-42AE-B2D6-517E41710836}"/>
              </a:ext>
            </a:extLst>
          </p:cNvPr>
          <p:cNvSpPr/>
          <p:nvPr/>
        </p:nvSpPr>
        <p:spPr>
          <a:xfrm rot="5400000">
            <a:off x="5723427" y="2305569"/>
            <a:ext cx="745144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2692864"/>
            <a:ext cx="11689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более общей формулировке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водится понятие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ого пространств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ространство в котором отсутствуют какие-либо силовые взаимодействия, в том числе и полевые взаимодействия. Тогда тело, помещенное в такое пространство, называется свободным и его движение называется свободным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3CEDDD2-C1BC-4239-90A5-8B54178C7694}"/>
              </a:ext>
            </a:extLst>
          </p:cNvPr>
          <p:cNvSpPr/>
          <p:nvPr/>
        </p:nvSpPr>
        <p:spPr>
          <a:xfrm>
            <a:off x="3566984" y="4176637"/>
            <a:ext cx="814707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СТУЛАТ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Существует система отсчета, в которой все свободные тела движутся равномерно и прямолинейно. Такая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истема отсчет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азывается 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инерциальной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985E285-0386-4B83-897F-BFC3A7FD7679}"/>
              </a:ext>
            </a:extLst>
          </p:cNvPr>
          <p:cNvSpPr/>
          <p:nvPr/>
        </p:nvSpPr>
        <p:spPr>
          <a:xfrm>
            <a:off x="3657600" y="5442257"/>
            <a:ext cx="80564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 (Закон инерции </a:t>
            </a:r>
            <a:r>
              <a:rPr lang="ru-RU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лилея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инерциальной системе отсчета тело либо находится в покое, либо движется прямолинейно и равномерно. </a:t>
            </a:r>
          </a:p>
        </p:txBody>
      </p:sp>
      <p:pic>
        <p:nvPicPr>
          <p:cNvPr id="19" name="Рисунок 18" descr="Изображение выглядит как внутренний, стол, еда, маленький&#10;&#10;Описание создано автоматически">
            <a:extLst>
              <a:ext uri="{FF2B5EF4-FFF2-40B4-BE49-F238E27FC236}">
                <a16:creationId xmlns:a16="http://schemas.microsoft.com/office/drawing/2014/main" id="{C1DAAA8B-2007-420A-B24D-B9F090990D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02" y="417192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835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ВОБОДНОЕ ПРОСТРАНСТВО и ИНЕРЦИАЛЬНАЯ СИСТЕМА ОТСЧЕТ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605322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ое пространств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ространство в котором отсутствуют какие-либо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силовые взаимодействия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3CEDDD2-C1BC-4239-90A5-8B54178C7694}"/>
              </a:ext>
            </a:extLst>
          </p:cNvPr>
          <p:cNvSpPr/>
          <p:nvPr/>
        </p:nvSpPr>
        <p:spPr>
          <a:xfrm>
            <a:off x="209145" y="5178770"/>
            <a:ext cx="113686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ля большого класса задач на масштабах намного меньших чем размеры Земли, с хорошей точностью, систему связанную с поверхностью Земли можно считать инерциальной.</a:t>
            </a: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ля масштабов солнечной системы  гелиоцентрическую систему можно считать инерциальной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F84D15-1FCF-45AB-8ADD-1994452FEAFC}"/>
              </a:ext>
            </a:extLst>
          </p:cNvPr>
          <p:cNvSpPr/>
          <p:nvPr/>
        </p:nvSpPr>
        <p:spPr>
          <a:xfrm>
            <a:off x="115620" y="2050361"/>
            <a:ext cx="50723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Гравитационное взаимодействие 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омагнитное взаимодействие</a:t>
            </a: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6A97A246-836E-415B-8221-F6B2B5E204D0}"/>
              </a:ext>
            </a:extLst>
          </p:cNvPr>
          <p:cNvSpPr/>
          <p:nvPr/>
        </p:nvSpPr>
        <p:spPr>
          <a:xfrm>
            <a:off x="73168" y="1273906"/>
            <a:ext cx="5820303" cy="1816497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CEB45D1-70BC-4163-8D81-BBE021573CD1}"/>
              </a:ext>
            </a:extLst>
          </p:cNvPr>
          <p:cNvSpPr/>
          <p:nvPr/>
        </p:nvSpPr>
        <p:spPr>
          <a:xfrm>
            <a:off x="1845110" y="1488029"/>
            <a:ext cx="2249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 макроуровн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BCF28357-FAB6-45EB-A3E9-48D18E3C1C99}"/>
              </a:ext>
            </a:extLst>
          </p:cNvPr>
          <p:cNvSpPr/>
          <p:nvPr/>
        </p:nvSpPr>
        <p:spPr>
          <a:xfrm>
            <a:off x="6298531" y="1313208"/>
            <a:ext cx="5679285" cy="175730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FC29F00-059D-4DF9-9C8B-21E4C9065502}"/>
              </a:ext>
            </a:extLst>
          </p:cNvPr>
          <p:cNvSpPr/>
          <p:nvPr/>
        </p:nvSpPr>
        <p:spPr>
          <a:xfrm>
            <a:off x="7975723" y="1527966"/>
            <a:ext cx="2504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 микроуровн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F70B916-8BE1-4666-A7AA-3C7DF9A61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85168"/>
              </p:ext>
            </p:extLst>
          </p:nvPr>
        </p:nvGraphicFramePr>
        <p:xfrm>
          <a:off x="10685861" y="2142835"/>
          <a:ext cx="987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79360" progId="Equation.DSMT4">
                  <p:embed/>
                </p:oleObj>
              </mc:Choice>
              <mc:Fallback>
                <p:oleObj name="Equation" r:id="rId3" imgW="6858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F70B916-8BE1-4666-A7AA-3C7DF9A61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5861" y="2142835"/>
                        <a:ext cx="987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2139B50-34B7-422A-9249-D1F4725B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28238"/>
              </p:ext>
            </p:extLst>
          </p:nvPr>
        </p:nvGraphicFramePr>
        <p:xfrm>
          <a:off x="10685861" y="2430169"/>
          <a:ext cx="987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62139B50-34B7-422A-9249-D1F4725B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5861" y="2430169"/>
                        <a:ext cx="987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C7E48B3-BE39-4E8B-9012-F1626642D8E3}"/>
              </a:ext>
            </a:extLst>
          </p:cNvPr>
          <p:cNvSpPr/>
          <p:nvPr/>
        </p:nvSpPr>
        <p:spPr>
          <a:xfrm>
            <a:off x="6568421" y="2100860"/>
            <a:ext cx="45205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ильное взаимодействие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лабое взаимодействи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87612E9-A890-4673-B747-2AEC14B3C790}"/>
              </a:ext>
            </a:extLst>
          </p:cNvPr>
          <p:cNvSpPr/>
          <p:nvPr/>
        </p:nvSpPr>
        <p:spPr>
          <a:xfrm>
            <a:off x="209145" y="3596398"/>
            <a:ext cx="113686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– это мера взаимодействия между телами или телами и полем.</a:t>
            </a: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является векторной величиной и определяет меру механического воздействия на тело со стороны других тел и/или полей, в результате которого тело получает ускорение или изменяет свою форму и/или размеры.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68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Стрелка: вправо 63">
            <a:extLst>
              <a:ext uri="{FF2B5EF4-FFF2-40B4-BE49-F238E27FC236}">
                <a16:creationId xmlns:a16="http://schemas.microsoft.com/office/drawing/2014/main" id="{C8E734FA-D4C2-4C49-AB91-9B0E1F8BB2B6}"/>
              </a:ext>
            </a:extLst>
          </p:cNvPr>
          <p:cNvSpPr/>
          <p:nvPr/>
        </p:nvSpPr>
        <p:spPr>
          <a:xfrm>
            <a:off x="2885583" y="5007342"/>
            <a:ext cx="2060066" cy="820499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АССА И ИМПУЛЬ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605322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способность тела «противостоять» изменению его скорости (движения, количеству движения)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F84D15-1FCF-45AB-8ADD-1994452FEAFC}"/>
              </a:ext>
            </a:extLst>
          </p:cNvPr>
          <p:cNvSpPr/>
          <p:nvPr/>
        </p:nvSpPr>
        <p:spPr>
          <a:xfrm>
            <a:off x="230052" y="1949514"/>
            <a:ext cx="109257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Масса понятие первичное, не сводимое к другим понятиям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CEB45D1-70BC-4163-8D81-BBE021573CD1}"/>
              </a:ext>
            </a:extLst>
          </p:cNvPr>
          <p:cNvSpPr/>
          <p:nvPr/>
        </p:nvSpPr>
        <p:spPr>
          <a:xfrm>
            <a:off x="2938654" y="1313208"/>
            <a:ext cx="60898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нертная масса = гравитационной масс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BCF28357-FAB6-45EB-A3E9-48D18E3C1C99}"/>
              </a:ext>
            </a:extLst>
          </p:cNvPr>
          <p:cNvSpPr/>
          <p:nvPr/>
        </p:nvSpPr>
        <p:spPr>
          <a:xfrm>
            <a:off x="2765659" y="1261351"/>
            <a:ext cx="5679285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FC29F00-059D-4DF9-9C8B-21E4C9065502}"/>
              </a:ext>
            </a:extLst>
          </p:cNvPr>
          <p:cNvSpPr/>
          <p:nvPr/>
        </p:nvSpPr>
        <p:spPr>
          <a:xfrm>
            <a:off x="2885583" y="5263702"/>
            <a:ext cx="20600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ПЫТНЫЙ ФАКТ</a:t>
            </a:r>
            <a:endParaRPr lang="ru-RU" sz="1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CD48443E-89F8-42E1-B59F-C91314016B58}"/>
              </a:ext>
            </a:extLst>
          </p:cNvPr>
          <p:cNvSpPr/>
          <p:nvPr/>
        </p:nvSpPr>
        <p:spPr>
          <a:xfrm>
            <a:off x="845622" y="2643931"/>
            <a:ext cx="3548894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A5BF7C6-BF70-4775-A704-B0A6AD362D59}"/>
              </a:ext>
            </a:extLst>
          </p:cNvPr>
          <p:cNvSpPr/>
          <p:nvPr/>
        </p:nvSpPr>
        <p:spPr>
          <a:xfrm>
            <a:off x="1205827" y="2741081"/>
            <a:ext cx="28284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ЧТО ТАКОЕ МАССА?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E03B291-3C4B-41FD-B7D5-6EA81441AAC3}"/>
              </a:ext>
            </a:extLst>
          </p:cNvPr>
          <p:cNvSpPr/>
          <p:nvPr/>
        </p:nvSpPr>
        <p:spPr>
          <a:xfrm>
            <a:off x="7490672" y="2731835"/>
            <a:ext cx="3437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КАК ИЗМЕРИТЬ МАССУ?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2112475D-0AD0-4C0C-8DE8-9F0BD441EE01}"/>
              </a:ext>
            </a:extLst>
          </p:cNvPr>
          <p:cNvSpPr/>
          <p:nvPr/>
        </p:nvSpPr>
        <p:spPr>
          <a:xfrm>
            <a:off x="7252405" y="2622646"/>
            <a:ext cx="3903441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5274952" y="274357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BCB2F11-D471-4127-B0C6-B6DDA9B07FCC}"/>
              </a:ext>
            </a:extLst>
          </p:cNvPr>
          <p:cNvCxnSpPr/>
          <p:nvPr/>
        </p:nvCxnSpPr>
        <p:spPr>
          <a:xfrm>
            <a:off x="1299411" y="2349624"/>
            <a:ext cx="2261936" cy="1356102"/>
          </a:xfrm>
          <a:prstGeom prst="line">
            <a:avLst/>
          </a:prstGeom>
          <a:ln w="2540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C47283AC-D132-43EE-9A40-C7ED7007AA84}"/>
              </a:ext>
            </a:extLst>
          </p:cNvPr>
          <p:cNvCxnSpPr>
            <a:cxnSpLocks/>
          </p:cNvCxnSpPr>
          <p:nvPr/>
        </p:nvCxnSpPr>
        <p:spPr>
          <a:xfrm flipH="1">
            <a:off x="1344886" y="2469348"/>
            <a:ext cx="2086428" cy="1123156"/>
          </a:xfrm>
          <a:prstGeom prst="line">
            <a:avLst/>
          </a:prstGeom>
          <a:ln w="25400" cmpd="sng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BF01D7F7-820F-44DB-8BFF-D54AA248F498}"/>
              </a:ext>
            </a:extLst>
          </p:cNvPr>
          <p:cNvGrpSpPr/>
          <p:nvPr/>
        </p:nvGrpSpPr>
        <p:grpSpPr>
          <a:xfrm>
            <a:off x="803710" y="3672809"/>
            <a:ext cx="2442321" cy="875428"/>
            <a:chOff x="803710" y="3672809"/>
            <a:chExt cx="2442321" cy="875428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0730C5EA-5E13-437E-8C8C-32ABE0DC9F3C}"/>
                </a:ext>
              </a:extLst>
            </p:cNvPr>
            <p:cNvGrpSpPr/>
            <p:nvPr/>
          </p:nvGrpSpPr>
          <p:grpSpPr>
            <a:xfrm>
              <a:off x="803710" y="3672810"/>
              <a:ext cx="915362" cy="759214"/>
              <a:chOff x="803710" y="3672810"/>
              <a:chExt cx="915362" cy="759214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67EA3B11-6EFA-4137-88C6-C056CE4CFD03}"/>
                  </a:ext>
                </a:extLst>
              </p:cNvPr>
              <p:cNvGrpSpPr/>
              <p:nvPr/>
            </p:nvGrpSpPr>
            <p:grpSpPr>
              <a:xfrm>
                <a:off x="803710" y="4031914"/>
                <a:ext cx="915362" cy="400110"/>
                <a:chOff x="803710" y="4031914"/>
                <a:chExt cx="915362" cy="400110"/>
              </a:xfrm>
            </p:grpSpPr>
            <p:sp>
              <p:nvSpPr>
                <p:cNvPr id="7" name="Овал 6">
                  <a:extLst>
                    <a:ext uri="{FF2B5EF4-FFF2-40B4-BE49-F238E27FC236}">
                      <a16:creationId xmlns:a16="http://schemas.microsoft.com/office/drawing/2014/main" id="{F04EAC40-91F8-4C7E-802A-C4F88D617193}"/>
                    </a:ext>
                  </a:extLst>
                </p:cNvPr>
                <p:cNvSpPr/>
                <p:nvPr/>
              </p:nvSpPr>
              <p:spPr>
                <a:xfrm>
                  <a:off x="803710" y="4031914"/>
                  <a:ext cx="438912" cy="400110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9" name="Прямая со стрелкой 8">
                  <a:extLst>
                    <a:ext uri="{FF2B5EF4-FFF2-40B4-BE49-F238E27FC236}">
                      <a16:creationId xmlns:a16="http://schemas.microsoft.com/office/drawing/2014/main" id="{13C74EF8-02A6-40DB-83D3-DD0676BD54C1}"/>
                    </a:ext>
                  </a:extLst>
                </p:cNvPr>
                <p:cNvCxnSpPr>
                  <a:stCxn id="7" idx="6"/>
                </p:cNvCxnSpPr>
                <p:nvPr/>
              </p:nvCxnSpPr>
              <p:spPr>
                <a:xfrm flipV="1">
                  <a:off x="1242622" y="4219390"/>
                  <a:ext cx="476450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2" name="Объект 31">
                <a:extLst>
                  <a:ext uri="{FF2B5EF4-FFF2-40B4-BE49-F238E27FC236}">
                    <a16:creationId xmlns:a16="http://schemas.microsoft.com/office/drawing/2014/main" id="{9E1F9C16-0756-4FCD-AAF1-4C1BD4274D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5940298"/>
                  </p:ext>
                </p:extLst>
              </p:nvPr>
            </p:nvGraphicFramePr>
            <p:xfrm>
              <a:off x="1254094" y="3672810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32" name="Объект 31">
                            <a:extLst>
                              <a:ext uri="{FF2B5EF4-FFF2-40B4-BE49-F238E27FC236}">
                                <a16:creationId xmlns:a16="http://schemas.microsoft.com/office/drawing/2014/main" id="{9E1F9C16-0756-4FCD-AAF1-4C1BD4274D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54094" y="3672810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Группа 34">
              <a:extLst>
                <a:ext uri="{FF2B5EF4-FFF2-40B4-BE49-F238E27FC236}">
                  <a16:creationId xmlns:a16="http://schemas.microsoft.com/office/drawing/2014/main" id="{D2E60C13-2899-4660-9AC7-D93792D2A04D}"/>
                </a:ext>
              </a:extLst>
            </p:cNvPr>
            <p:cNvGrpSpPr/>
            <p:nvPr/>
          </p:nvGrpSpPr>
          <p:grpSpPr>
            <a:xfrm>
              <a:off x="1975104" y="3672809"/>
              <a:ext cx="1270927" cy="875428"/>
              <a:chOff x="1975104" y="3672809"/>
              <a:chExt cx="1270927" cy="875428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9A72E8CE-9AC1-4264-8696-410A6EAFC8AC}"/>
                  </a:ext>
                </a:extLst>
              </p:cNvPr>
              <p:cNvGrpSpPr/>
              <p:nvPr/>
            </p:nvGrpSpPr>
            <p:grpSpPr>
              <a:xfrm>
                <a:off x="1975104" y="3890543"/>
                <a:ext cx="1270927" cy="657694"/>
                <a:chOff x="1975104" y="3890543"/>
                <a:chExt cx="1270927" cy="657694"/>
              </a:xfrm>
            </p:grpSpPr>
            <p:sp>
              <p:nvSpPr>
                <p:cNvPr id="26" name="Овал 25">
                  <a:extLst>
                    <a:ext uri="{FF2B5EF4-FFF2-40B4-BE49-F238E27FC236}">
                      <a16:creationId xmlns:a16="http://schemas.microsoft.com/office/drawing/2014/main" id="{B74D7ACB-D3A2-4276-9DAD-E827210290BB}"/>
                    </a:ext>
                  </a:extLst>
                </p:cNvPr>
                <p:cNvSpPr/>
                <p:nvPr/>
              </p:nvSpPr>
              <p:spPr>
                <a:xfrm>
                  <a:off x="2620068" y="3890543"/>
                  <a:ext cx="625963" cy="657694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30" name="Прямая со стрелкой 29">
                  <a:extLst>
                    <a:ext uri="{FF2B5EF4-FFF2-40B4-BE49-F238E27FC236}">
                      <a16:creationId xmlns:a16="http://schemas.microsoft.com/office/drawing/2014/main" id="{AA9C941D-17D0-4BCC-A6E5-B083A0FD2B03}"/>
                    </a:ext>
                  </a:extLst>
                </p:cNvPr>
                <p:cNvCxnSpPr>
                  <a:stCxn id="26" idx="2"/>
                </p:cNvCxnSpPr>
                <p:nvPr/>
              </p:nvCxnSpPr>
              <p:spPr>
                <a:xfrm flipH="1">
                  <a:off x="1975104" y="4219390"/>
                  <a:ext cx="644964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4" name="Объект 33">
                <a:extLst>
                  <a:ext uri="{FF2B5EF4-FFF2-40B4-BE49-F238E27FC236}">
                    <a16:creationId xmlns:a16="http://schemas.microsoft.com/office/drawing/2014/main" id="{E20438DD-4FFE-49A3-864F-4789BD8D5CF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3077819"/>
                  </p:ext>
                </p:extLst>
              </p:nvPr>
            </p:nvGraphicFramePr>
            <p:xfrm>
              <a:off x="2091890" y="3672809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34" name="Объект 33">
                            <a:extLst>
                              <a:ext uri="{FF2B5EF4-FFF2-40B4-BE49-F238E27FC236}">
                                <a16:creationId xmlns:a16="http://schemas.microsoft.com/office/drawing/2014/main" id="{E20438DD-4FFE-49A3-864F-4789BD8D5CF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91890" y="3672809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F7842BE7-5FAE-4E5F-95D9-7F717BE630C7}"/>
              </a:ext>
            </a:extLst>
          </p:cNvPr>
          <p:cNvGrpSpPr/>
          <p:nvPr/>
        </p:nvGrpSpPr>
        <p:grpSpPr>
          <a:xfrm>
            <a:off x="5563562" y="3850683"/>
            <a:ext cx="1064875" cy="657694"/>
            <a:chOff x="4800051" y="3890543"/>
            <a:chExt cx="1064875" cy="657694"/>
          </a:xfrm>
        </p:grpSpPr>
        <p:sp>
          <p:nvSpPr>
            <p:cNvPr id="46" name="Овал 45">
              <a:extLst>
                <a:ext uri="{FF2B5EF4-FFF2-40B4-BE49-F238E27FC236}">
                  <a16:creationId xmlns:a16="http://schemas.microsoft.com/office/drawing/2014/main" id="{3EA74043-5618-475F-92DE-901B76A9C52F}"/>
                </a:ext>
              </a:extLst>
            </p:cNvPr>
            <p:cNvSpPr/>
            <p:nvPr/>
          </p:nvSpPr>
          <p:spPr>
            <a:xfrm>
              <a:off x="4800051" y="4008386"/>
              <a:ext cx="438912" cy="40011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Овал 41">
              <a:extLst>
                <a:ext uri="{FF2B5EF4-FFF2-40B4-BE49-F238E27FC236}">
                  <a16:creationId xmlns:a16="http://schemas.microsoft.com/office/drawing/2014/main" id="{48B99F3B-B6CB-44F4-88E0-41AABFA6E818}"/>
                </a:ext>
              </a:extLst>
            </p:cNvPr>
            <p:cNvSpPr/>
            <p:nvPr/>
          </p:nvSpPr>
          <p:spPr>
            <a:xfrm>
              <a:off x="5238963" y="3890543"/>
              <a:ext cx="625963" cy="657694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350A2C0A-20B6-4D84-B8E3-B73805626F17}"/>
              </a:ext>
            </a:extLst>
          </p:cNvPr>
          <p:cNvGrpSpPr/>
          <p:nvPr/>
        </p:nvGrpSpPr>
        <p:grpSpPr>
          <a:xfrm>
            <a:off x="8327192" y="3706824"/>
            <a:ext cx="2701755" cy="841413"/>
            <a:chOff x="7951425" y="3609907"/>
            <a:chExt cx="2701755" cy="841413"/>
          </a:xfrm>
        </p:grpSpPr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55FEC2FF-9FB1-4FDC-B738-7BA3D1653E99}"/>
                </a:ext>
              </a:extLst>
            </p:cNvPr>
            <p:cNvGrpSpPr/>
            <p:nvPr/>
          </p:nvGrpSpPr>
          <p:grpSpPr>
            <a:xfrm>
              <a:off x="8087109" y="3609907"/>
              <a:ext cx="2566071" cy="726038"/>
              <a:chOff x="-336518" y="3376454"/>
              <a:chExt cx="2566071" cy="726038"/>
            </a:xfrm>
          </p:grpSpPr>
          <p:grpSp>
            <p:nvGrpSpPr>
              <p:cNvPr id="56" name="Группа 55">
                <a:extLst>
                  <a:ext uri="{FF2B5EF4-FFF2-40B4-BE49-F238E27FC236}">
                    <a16:creationId xmlns:a16="http://schemas.microsoft.com/office/drawing/2014/main" id="{06737FC0-A81F-4626-B94A-13A7046F1FB0}"/>
                  </a:ext>
                </a:extLst>
              </p:cNvPr>
              <p:cNvGrpSpPr/>
              <p:nvPr/>
            </p:nvGrpSpPr>
            <p:grpSpPr>
              <a:xfrm>
                <a:off x="172762" y="3702382"/>
                <a:ext cx="2056791" cy="400110"/>
                <a:chOff x="172762" y="3702382"/>
                <a:chExt cx="2056791" cy="400110"/>
              </a:xfrm>
            </p:grpSpPr>
            <p:sp>
              <p:nvSpPr>
                <p:cNvPr id="58" name="Овал 57">
                  <a:extLst>
                    <a:ext uri="{FF2B5EF4-FFF2-40B4-BE49-F238E27FC236}">
                      <a16:creationId xmlns:a16="http://schemas.microsoft.com/office/drawing/2014/main" id="{280D4654-1B0E-44E6-84EA-8495167AAC48}"/>
                    </a:ext>
                  </a:extLst>
                </p:cNvPr>
                <p:cNvSpPr/>
                <p:nvPr/>
              </p:nvSpPr>
              <p:spPr>
                <a:xfrm>
                  <a:off x="172762" y="3702382"/>
                  <a:ext cx="438912" cy="400110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59" name="Прямая со стрелкой 58">
                  <a:extLst>
                    <a:ext uri="{FF2B5EF4-FFF2-40B4-BE49-F238E27FC236}">
                      <a16:creationId xmlns:a16="http://schemas.microsoft.com/office/drawing/2014/main" id="{27A7250A-462A-409B-9C2F-5B35200538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53103" y="3896147"/>
                  <a:ext cx="476450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7" name="Объект 56">
                <a:extLst>
                  <a:ext uri="{FF2B5EF4-FFF2-40B4-BE49-F238E27FC236}">
                    <a16:creationId xmlns:a16="http://schemas.microsoft.com/office/drawing/2014/main" id="{7231FF35-E263-48DA-9ECF-7A980C45CF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424407"/>
                  </p:ext>
                </p:extLst>
              </p:nvPr>
            </p:nvGraphicFramePr>
            <p:xfrm>
              <a:off x="-336518" y="3376454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57" name="Объект 56">
                            <a:extLst>
                              <a:ext uri="{FF2B5EF4-FFF2-40B4-BE49-F238E27FC236}">
                                <a16:creationId xmlns:a16="http://schemas.microsoft.com/office/drawing/2014/main" id="{7231FF35-E263-48DA-9ECF-7A980C45CF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-336518" y="3376454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Группа 50">
              <a:extLst>
                <a:ext uri="{FF2B5EF4-FFF2-40B4-BE49-F238E27FC236}">
                  <a16:creationId xmlns:a16="http://schemas.microsoft.com/office/drawing/2014/main" id="{4951ECB8-F48E-4E1B-95CB-1D5109FC3AD1}"/>
                </a:ext>
              </a:extLst>
            </p:cNvPr>
            <p:cNvGrpSpPr/>
            <p:nvPr/>
          </p:nvGrpSpPr>
          <p:grpSpPr>
            <a:xfrm>
              <a:off x="7951425" y="3654278"/>
              <a:ext cx="2621016" cy="797042"/>
              <a:chOff x="106225" y="4204138"/>
              <a:chExt cx="2621016" cy="797042"/>
            </a:xfrm>
          </p:grpSpPr>
          <p:grpSp>
            <p:nvGrpSpPr>
              <p:cNvPr id="52" name="Группа 51">
                <a:extLst>
                  <a:ext uri="{FF2B5EF4-FFF2-40B4-BE49-F238E27FC236}">
                    <a16:creationId xmlns:a16="http://schemas.microsoft.com/office/drawing/2014/main" id="{3130C6F9-0707-42D7-9057-932CCD5C2A66}"/>
                  </a:ext>
                </a:extLst>
              </p:cNvPr>
              <p:cNvGrpSpPr/>
              <p:nvPr/>
            </p:nvGrpSpPr>
            <p:grpSpPr>
              <a:xfrm>
                <a:off x="106225" y="4343486"/>
                <a:ext cx="2219119" cy="657694"/>
                <a:chOff x="106225" y="4343486"/>
                <a:chExt cx="2219119" cy="657694"/>
              </a:xfrm>
            </p:grpSpPr>
            <p:sp>
              <p:nvSpPr>
                <p:cNvPr id="54" name="Овал 53">
                  <a:extLst>
                    <a:ext uri="{FF2B5EF4-FFF2-40B4-BE49-F238E27FC236}">
                      <a16:creationId xmlns:a16="http://schemas.microsoft.com/office/drawing/2014/main" id="{E7530065-D092-4997-804D-273DE112A5D1}"/>
                    </a:ext>
                  </a:extLst>
                </p:cNvPr>
                <p:cNvSpPr/>
                <p:nvPr/>
              </p:nvSpPr>
              <p:spPr>
                <a:xfrm>
                  <a:off x="1699381" y="4343486"/>
                  <a:ext cx="625963" cy="657694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55" name="Прямая со стрелкой 54">
                  <a:extLst>
                    <a:ext uri="{FF2B5EF4-FFF2-40B4-BE49-F238E27FC236}">
                      <a16:creationId xmlns:a16="http://schemas.microsoft.com/office/drawing/2014/main" id="{E0FC00D0-F5D1-4F29-A831-D2D777F7C8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6225" y="4697552"/>
                  <a:ext cx="644964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3" name="Объект 52">
                <a:extLst>
                  <a:ext uri="{FF2B5EF4-FFF2-40B4-BE49-F238E27FC236}">
                    <a16:creationId xmlns:a16="http://schemas.microsoft.com/office/drawing/2014/main" id="{5C2E63BB-6D04-4334-9A6B-F20F25BB19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2449062"/>
                  </p:ext>
                </p:extLst>
              </p:nvPr>
            </p:nvGraphicFramePr>
            <p:xfrm>
              <a:off x="2362134" y="4204138"/>
              <a:ext cx="365107" cy="5400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53" name="Объект 52">
                            <a:extLst>
                              <a:ext uri="{FF2B5EF4-FFF2-40B4-BE49-F238E27FC236}">
                                <a16:creationId xmlns:a16="http://schemas.microsoft.com/office/drawing/2014/main" id="{5C2E63BB-6D04-4334-9A6B-F20F25BB19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62134" y="4204138"/>
                            <a:ext cx="365107" cy="5400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E9F7AF21-0F10-425D-964C-3F8027E3C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83242"/>
              </p:ext>
            </p:extLst>
          </p:nvPr>
        </p:nvGraphicFramePr>
        <p:xfrm>
          <a:off x="779634" y="4801009"/>
          <a:ext cx="1985198" cy="55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E9F7AF21-0F10-425D-964C-3F8027E3C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634" y="4801009"/>
                        <a:ext cx="1985198" cy="55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F8C71977-877F-4FD2-AD8E-8ACCEC17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13540"/>
              </p:ext>
            </p:extLst>
          </p:nvPr>
        </p:nvGraphicFramePr>
        <p:xfrm>
          <a:off x="760623" y="5548195"/>
          <a:ext cx="2047828" cy="55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F8C71977-877F-4FD2-AD8E-8ACCEC173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623" y="5548195"/>
                        <a:ext cx="2047828" cy="55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6E6EB0DC-55DE-4803-9346-F36C62E6E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98056"/>
              </p:ext>
            </p:extLst>
          </p:nvPr>
        </p:nvGraphicFramePr>
        <p:xfrm>
          <a:off x="5163480" y="4751473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82400" progId="Equation.DSMT4">
                  <p:embed/>
                </p:oleObj>
              </mc:Choice>
              <mc:Fallback>
                <p:oleObj name="Equation" r:id="rId15" imgW="723600" imgH="4824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6E6EB0DC-55DE-4803-9346-F36C62E6E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4751473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Стрелка: вправо 65">
            <a:extLst>
              <a:ext uri="{FF2B5EF4-FFF2-40B4-BE49-F238E27FC236}">
                <a16:creationId xmlns:a16="http://schemas.microsoft.com/office/drawing/2014/main" id="{F39F6D7C-14BB-41FC-9E42-2E7B38863473}"/>
              </a:ext>
            </a:extLst>
          </p:cNvPr>
          <p:cNvSpPr/>
          <p:nvPr/>
        </p:nvSpPr>
        <p:spPr>
          <a:xfrm>
            <a:off x="6836128" y="4991663"/>
            <a:ext cx="2060066" cy="820499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18913392-3618-4170-8670-452E2B6C4CE4}"/>
              </a:ext>
            </a:extLst>
          </p:cNvPr>
          <p:cNvSpPr/>
          <p:nvPr/>
        </p:nvSpPr>
        <p:spPr>
          <a:xfrm>
            <a:off x="6968431" y="5237015"/>
            <a:ext cx="20600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векторном виде</a:t>
            </a:r>
            <a:endParaRPr lang="ru-RU" sz="1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30202"/>
              </p:ext>
            </p:extLst>
          </p:nvPr>
        </p:nvGraphicFramePr>
        <p:xfrm>
          <a:off x="9177602" y="516452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7602" y="516452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51235571-E0AA-43EB-A77E-7E9836398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88358"/>
              </p:ext>
            </p:extLst>
          </p:nvPr>
        </p:nvGraphicFramePr>
        <p:xfrm>
          <a:off x="7490672" y="6200860"/>
          <a:ext cx="25749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51235571-E0AA-43EB-A77E-7E9836398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90672" y="6200860"/>
                        <a:ext cx="257492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D52E5A4A-2340-4A05-BC76-190587737CA0}"/>
              </a:ext>
            </a:extLst>
          </p:cNvPr>
          <p:cNvSpPr/>
          <p:nvPr/>
        </p:nvSpPr>
        <p:spPr>
          <a:xfrm>
            <a:off x="1784537" y="6250222"/>
            <a:ext cx="6276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 условии замкнутости системы и 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901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АССА И ИМПУЛЬ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3096159" y="1935568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9537"/>
              </p:ext>
            </p:extLst>
          </p:nvPr>
        </p:nvGraphicFramePr>
        <p:xfrm>
          <a:off x="4718014" y="884181"/>
          <a:ext cx="1910423" cy="70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8014" y="884181"/>
                        <a:ext cx="1910423" cy="70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94719607-71E4-4D23-A48E-E00E0704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40706"/>
              </p:ext>
            </p:extLst>
          </p:nvPr>
        </p:nvGraphicFramePr>
        <p:xfrm>
          <a:off x="1086844" y="1612648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94719607-71E4-4D23-A48E-E00E0704C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844" y="1612648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3A422EB0-94C1-46C6-84B8-9580B234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4950"/>
              </p:ext>
            </p:extLst>
          </p:nvPr>
        </p:nvGraphicFramePr>
        <p:xfrm>
          <a:off x="4418086" y="190273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80880" progId="Equation.DSMT4">
                  <p:embed/>
                </p:oleObj>
              </mc:Choice>
              <mc:Fallback>
                <p:oleObj name="Equation" r:id="rId7" imgW="2133360" imgH="38088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3A422EB0-94C1-46C6-84B8-9580B234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086" y="190273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Стрелка: вправо 59">
            <a:extLst>
              <a:ext uri="{FF2B5EF4-FFF2-40B4-BE49-F238E27FC236}">
                <a16:creationId xmlns:a16="http://schemas.microsoft.com/office/drawing/2014/main" id="{A19A2923-649D-40E7-ABC9-D27CA98A94F8}"/>
              </a:ext>
            </a:extLst>
          </p:cNvPr>
          <p:cNvSpPr/>
          <p:nvPr/>
        </p:nvSpPr>
        <p:spPr>
          <a:xfrm>
            <a:off x="7259691" y="196818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12142"/>
              </p:ext>
            </p:extLst>
          </p:nvPr>
        </p:nvGraphicFramePr>
        <p:xfrm>
          <a:off x="8324850" y="1847850"/>
          <a:ext cx="3227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1847850"/>
                        <a:ext cx="32273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Стрелка: вправо 69">
            <a:extLst>
              <a:ext uri="{FF2B5EF4-FFF2-40B4-BE49-F238E27FC236}">
                <a16:creationId xmlns:a16="http://schemas.microsoft.com/office/drawing/2014/main" id="{981E816E-BF87-42A9-B39E-643C8435D0D1}"/>
              </a:ext>
            </a:extLst>
          </p:cNvPr>
          <p:cNvSpPr/>
          <p:nvPr/>
        </p:nvSpPr>
        <p:spPr>
          <a:xfrm>
            <a:off x="1086844" y="319657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504347BD-DA17-47B1-9806-DCD45CFA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78516"/>
              </p:ext>
            </p:extLst>
          </p:nvPr>
        </p:nvGraphicFramePr>
        <p:xfrm>
          <a:off x="2160588" y="3059113"/>
          <a:ext cx="3509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504347BD-DA17-47B1-9806-DCD45CFAF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88" y="3059113"/>
                        <a:ext cx="35099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Стрелка: вправо 71">
            <a:extLst>
              <a:ext uri="{FF2B5EF4-FFF2-40B4-BE49-F238E27FC236}">
                <a16:creationId xmlns:a16="http://schemas.microsoft.com/office/drawing/2014/main" id="{FA41C250-D4AA-4809-962F-89B4BC20A931}"/>
              </a:ext>
            </a:extLst>
          </p:cNvPr>
          <p:cNvSpPr/>
          <p:nvPr/>
        </p:nvSpPr>
        <p:spPr>
          <a:xfrm>
            <a:off x="6002474" y="315033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C1C1DF35-5D63-4E3D-A433-4D3067045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1995"/>
              </p:ext>
            </p:extLst>
          </p:nvPr>
        </p:nvGraphicFramePr>
        <p:xfrm>
          <a:off x="7737475" y="2962275"/>
          <a:ext cx="2822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444240" progId="Equation.DSMT4">
                  <p:embed/>
                </p:oleObj>
              </mc:Choice>
              <mc:Fallback>
                <p:oleObj name="Equation" r:id="rId13" imgW="2400120" imgH="4442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C1C1DF35-5D63-4E3D-A433-4D3067045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7475" y="2962275"/>
                        <a:ext cx="28225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Стрелка: вправо 73">
            <a:extLst>
              <a:ext uri="{FF2B5EF4-FFF2-40B4-BE49-F238E27FC236}">
                <a16:creationId xmlns:a16="http://schemas.microsoft.com/office/drawing/2014/main" id="{D6040F51-C6B6-46AB-9ABB-762C41C6235C}"/>
              </a:ext>
            </a:extLst>
          </p:cNvPr>
          <p:cNvSpPr/>
          <p:nvPr/>
        </p:nvSpPr>
        <p:spPr>
          <a:xfrm>
            <a:off x="3727414" y="390097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8E1044FE-5985-4600-9539-74EF5820C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9920"/>
              </p:ext>
            </p:extLst>
          </p:nvPr>
        </p:nvGraphicFramePr>
        <p:xfrm>
          <a:off x="5163480" y="3804378"/>
          <a:ext cx="2239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760" imgH="444240" progId="Equation.DSMT4">
                  <p:embed/>
                </p:oleObj>
              </mc:Choice>
              <mc:Fallback>
                <p:oleObj name="Equation" r:id="rId15" imgW="1904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8E1044FE-5985-4600-9539-74EF5820C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3804378"/>
                        <a:ext cx="223996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2378126" y="4614464"/>
            <a:ext cx="1436066" cy="742242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DB029D1F-B54B-4A3E-8400-A2B1A181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73466"/>
              </p:ext>
            </p:extLst>
          </p:nvPr>
        </p:nvGraphicFramePr>
        <p:xfrm>
          <a:off x="4222714" y="4529695"/>
          <a:ext cx="3827112" cy="7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DB029D1F-B54B-4A3E-8400-A2B1A181A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2714" y="4529695"/>
                        <a:ext cx="3827112" cy="74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1A990644-ECC4-4EE4-87FD-5107038F6B54}"/>
              </a:ext>
            </a:extLst>
          </p:cNvPr>
          <p:cNvSpPr/>
          <p:nvPr/>
        </p:nvSpPr>
        <p:spPr>
          <a:xfrm>
            <a:off x="183589" y="5766522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ИМПУЛЬС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замкнутой системе тел для нерелятивистских скоростей импульс системы остается постоянным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ТОРОЙ ЗАКОН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06990"/>
              </p:ext>
            </p:extLst>
          </p:nvPr>
        </p:nvGraphicFramePr>
        <p:xfrm>
          <a:off x="745050" y="2354527"/>
          <a:ext cx="3227892" cy="1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787320" progId="Equation.DSMT4">
                  <p:embed/>
                </p:oleObj>
              </mc:Choice>
              <mc:Fallback>
                <p:oleObj name="Equation" r:id="rId3" imgW="1879560" imgH="787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050" y="2354527"/>
                        <a:ext cx="3227892" cy="1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675613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2 (Второй закон Ньютона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инерциальной системе отсчета производная импульса материальной точки по времени равна действующей на нее силе.</a:t>
            </a:r>
          </a:p>
        </p:txBody>
      </p:sp>
      <p:sp>
        <p:nvSpPr>
          <p:cNvPr id="3" name="Стрелка: влево-вправо 2">
            <a:extLst>
              <a:ext uri="{FF2B5EF4-FFF2-40B4-BE49-F238E27FC236}">
                <a16:creationId xmlns:a16="http://schemas.microsoft.com/office/drawing/2014/main" id="{5FFB5BD2-9634-4783-AF4A-023D3EDCDD48}"/>
              </a:ext>
            </a:extLst>
          </p:cNvPr>
          <p:cNvSpPr/>
          <p:nvPr/>
        </p:nvSpPr>
        <p:spPr>
          <a:xfrm>
            <a:off x="4450641" y="2711429"/>
            <a:ext cx="1999488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EEC4A18-A13E-4304-AD42-FCA683FC1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12329"/>
              </p:ext>
            </p:extLst>
          </p:nvPr>
        </p:nvGraphicFramePr>
        <p:xfrm>
          <a:off x="7592597" y="1476386"/>
          <a:ext cx="2814638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1803240" progId="Equation.DSMT4">
                  <p:embed/>
                </p:oleObj>
              </mc:Choice>
              <mc:Fallback>
                <p:oleObj name="Equation" r:id="rId5" imgW="1638000" imgH="18032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EEC4A18-A13E-4304-AD42-FCA683FC1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2597" y="1476386"/>
                        <a:ext cx="2814638" cy="311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E5ED0BC-271B-42BF-96FB-F6C0CB66E18A}"/>
              </a:ext>
            </a:extLst>
          </p:cNvPr>
          <p:cNvSpPr txBox="1"/>
          <p:nvPr/>
        </p:nvSpPr>
        <p:spPr>
          <a:xfrm rot="16200000">
            <a:off x="5461311" y="2914613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02117" y="4670607"/>
            <a:ext cx="116892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атематическая запись второго закона Ньютона – это обыкновенные дифференциальные уравнения второго порядка – </a:t>
            </a:r>
            <a:r>
              <a:rPr lang="ru-RU" sz="2000" dirty="0">
                <a:solidFill>
                  <a:srgbClr val="FF0000"/>
                </a:solidFill>
                <a:latin typeface="Constantia" panose="02030602050306030303" pitchFamily="18" charset="0"/>
              </a:rPr>
              <a:t>уравнения движен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Решение уравнений движения – </a:t>
            </a:r>
            <a:r>
              <a:rPr lang="ru-RU" sz="2000" dirty="0">
                <a:solidFill>
                  <a:srgbClr val="FF0000"/>
                </a:solidFill>
                <a:latin typeface="Constantia" panose="02030602050306030303" pitchFamily="18" charset="0"/>
              </a:rPr>
              <a:t>закон движен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94353"/>
              </p:ext>
            </p:extLst>
          </p:nvPr>
        </p:nvGraphicFramePr>
        <p:xfrm>
          <a:off x="432882" y="5569870"/>
          <a:ext cx="11557001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30920" imgH="647640" progId="Equation.DSMT4">
                  <p:embed/>
                </p:oleObj>
              </mc:Choice>
              <mc:Fallback>
                <p:oleObj name="Equation" r:id="rId7" imgW="6730920" imgH="6476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882" y="5569870"/>
                        <a:ext cx="11557001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150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Овал 26">
            <a:extLst>
              <a:ext uri="{FF2B5EF4-FFF2-40B4-BE49-F238E27FC236}">
                <a16:creationId xmlns:a16="http://schemas.microsoft.com/office/drawing/2014/main" id="{BB2AA348-DF0E-405D-A265-B8FA253BC6C9}"/>
              </a:ext>
            </a:extLst>
          </p:cNvPr>
          <p:cNvSpPr/>
          <p:nvPr/>
        </p:nvSpPr>
        <p:spPr>
          <a:xfrm>
            <a:off x="9252070" y="1544516"/>
            <a:ext cx="2029876" cy="1524265"/>
          </a:xfrm>
          <a:prstGeom prst="ellipse">
            <a:avLst/>
          </a:prstGeom>
          <a:solidFill>
            <a:srgbClr val="D4E7F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B4980D4C-3CE3-4F09-9C40-E5AD73A6066C}"/>
              </a:ext>
            </a:extLst>
          </p:cNvPr>
          <p:cNvSpPr/>
          <p:nvPr/>
        </p:nvSpPr>
        <p:spPr>
          <a:xfrm>
            <a:off x="7784078" y="504215"/>
            <a:ext cx="1770858" cy="1173412"/>
          </a:xfrm>
          <a:prstGeom prst="ellipse">
            <a:avLst/>
          </a:prstGeom>
          <a:solidFill>
            <a:srgbClr val="D4E7F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*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ИМПУЛЬС СИЛ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115621" y="3767317"/>
            <a:ext cx="562001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е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а системы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(материальной точки) равно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у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геометрической суммы всех действующих на систему (материальную точку)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л.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628" y="1183915"/>
          <a:ext cx="1308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571320" progId="Equation.DSMT4">
                  <p:embed/>
                </p:oleObj>
              </mc:Choice>
              <mc:Fallback>
                <p:oleObj name="Equation" r:id="rId3" imgW="761760" imgH="5713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28" y="1183915"/>
                        <a:ext cx="13081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B4353B3-3BCB-4EA2-90AD-46B6835615A6}"/>
              </a:ext>
            </a:extLst>
          </p:cNvPr>
          <p:cNvSpPr/>
          <p:nvPr/>
        </p:nvSpPr>
        <p:spPr>
          <a:xfrm rot="16200000">
            <a:off x="9916024" y="1565414"/>
            <a:ext cx="3215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 силы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1385C2A-B891-499B-BF5A-9038B14FC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39" y="1418024"/>
          <a:ext cx="1527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17160" progId="Equation.DSMT4">
                  <p:embed/>
                </p:oleObj>
              </mc:Choice>
              <mc:Fallback>
                <p:oleObj name="Equation" r:id="rId5" imgW="888840" imgH="3171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1385C2A-B891-499B-BF5A-9038B14FC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39" y="1418024"/>
                        <a:ext cx="15271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: вправо 17">
            <a:extLst>
              <a:ext uri="{FF2B5EF4-FFF2-40B4-BE49-F238E27FC236}">
                <a16:creationId xmlns:a16="http://schemas.microsoft.com/office/drawing/2014/main" id="{C31D7415-E3BE-40ED-B341-E12F9F859E89}"/>
              </a:ext>
            </a:extLst>
          </p:cNvPr>
          <p:cNvSpPr/>
          <p:nvPr/>
        </p:nvSpPr>
        <p:spPr>
          <a:xfrm>
            <a:off x="1544195" y="1516270"/>
            <a:ext cx="851901" cy="352566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Стрелка: вправо 18">
            <a:extLst>
              <a:ext uri="{FF2B5EF4-FFF2-40B4-BE49-F238E27FC236}">
                <a16:creationId xmlns:a16="http://schemas.microsoft.com/office/drawing/2014/main" id="{3EC4189C-4F29-44E7-8616-A737DE2C8DA7}"/>
              </a:ext>
            </a:extLst>
          </p:cNvPr>
          <p:cNvSpPr/>
          <p:nvPr/>
        </p:nvSpPr>
        <p:spPr>
          <a:xfrm>
            <a:off x="4022643" y="798956"/>
            <a:ext cx="1650744" cy="679903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E8E5906-17E8-4806-9E39-C3A8DDD2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703" y="958482"/>
          <a:ext cx="955460" cy="30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EE8E5906-17E8-4806-9E39-C3A8DDD2E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6703" y="958482"/>
                        <a:ext cx="955460" cy="30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AC78482B-B911-47E2-88B5-28B38B78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3329" y="876734"/>
          <a:ext cx="29670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C78482B-B911-47E2-88B5-28B38B78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3329" y="876734"/>
                        <a:ext cx="296703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127632B0-1C76-4090-9B7F-1E159E9FFBA6}"/>
              </a:ext>
            </a:extLst>
          </p:cNvPr>
          <p:cNvSpPr/>
          <p:nvPr/>
        </p:nvSpPr>
        <p:spPr>
          <a:xfrm>
            <a:off x="3934601" y="1929245"/>
            <a:ext cx="1650744" cy="679903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3E33918-0BA6-4E8F-B954-D9FE9F1E2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9580" y="2092295"/>
          <a:ext cx="923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3E33918-0BA6-4E8F-B954-D9FE9F1E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9580" y="2092295"/>
                        <a:ext cx="9239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97E44F6-4DA2-4F6B-A0D4-DBC3A55A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709738"/>
          <a:ext cx="5410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49280" imgH="711000" progId="Equation.DSMT4">
                  <p:embed/>
                </p:oleObj>
              </mc:Choice>
              <mc:Fallback>
                <p:oleObj name="Equation" r:id="rId13" imgW="3149280" imgH="7110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A97E44F6-4DA2-4F6B-A0D4-DBC3A55A3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5638" y="1709738"/>
                        <a:ext cx="541020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EE32A9C7-F02A-4663-B3E8-4615C6941B37}"/>
              </a:ext>
            </a:extLst>
          </p:cNvPr>
          <p:cNvSpPr/>
          <p:nvPr/>
        </p:nvSpPr>
        <p:spPr>
          <a:xfrm>
            <a:off x="7930586" y="3670463"/>
            <a:ext cx="23362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Медленно тянем</a:t>
            </a:r>
          </a:p>
        </p:txBody>
      </p:sp>
      <p:sp>
        <p:nvSpPr>
          <p:cNvPr id="131" name="Прямоугольник 130">
            <a:extLst>
              <a:ext uri="{FF2B5EF4-FFF2-40B4-BE49-F238E27FC236}">
                <a16:creationId xmlns:a16="http://schemas.microsoft.com/office/drawing/2014/main" id="{3E005DF4-AD74-48D9-850E-D98B13673E71}"/>
              </a:ext>
            </a:extLst>
          </p:cNvPr>
          <p:cNvSpPr/>
          <p:nvPr/>
        </p:nvSpPr>
        <p:spPr>
          <a:xfrm>
            <a:off x="10133328" y="3700289"/>
            <a:ext cx="23362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Быстро тянем</a:t>
            </a:r>
          </a:p>
        </p:txBody>
      </p:sp>
      <p:grpSp>
        <p:nvGrpSpPr>
          <p:cNvPr id="151" name="Группа 150">
            <a:extLst>
              <a:ext uri="{FF2B5EF4-FFF2-40B4-BE49-F238E27FC236}">
                <a16:creationId xmlns:a16="http://schemas.microsoft.com/office/drawing/2014/main" id="{1700CF56-D770-4BAC-927F-A2A0DB5F4987}"/>
              </a:ext>
            </a:extLst>
          </p:cNvPr>
          <p:cNvGrpSpPr/>
          <p:nvPr/>
        </p:nvGrpSpPr>
        <p:grpSpPr>
          <a:xfrm>
            <a:off x="6014864" y="3495143"/>
            <a:ext cx="2046581" cy="3333453"/>
            <a:chOff x="6014864" y="3495143"/>
            <a:chExt cx="2046581" cy="3333453"/>
          </a:xfrm>
        </p:grpSpPr>
        <p:grpSp>
          <p:nvGrpSpPr>
            <p:cNvPr id="68" name="Группа 67">
              <a:extLst>
                <a:ext uri="{FF2B5EF4-FFF2-40B4-BE49-F238E27FC236}">
                  <a16:creationId xmlns:a16="http://schemas.microsoft.com/office/drawing/2014/main" id="{CEFA6BF8-0881-4FE0-BFA4-460F24B2E5E5}"/>
                </a:ext>
              </a:extLst>
            </p:cNvPr>
            <p:cNvGrpSpPr/>
            <p:nvPr/>
          </p:nvGrpSpPr>
          <p:grpSpPr>
            <a:xfrm>
              <a:off x="6014864" y="3495143"/>
              <a:ext cx="2046581" cy="3333453"/>
              <a:chOff x="6208053" y="3429000"/>
              <a:chExt cx="2046581" cy="3333453"/>
            </a:xfrm>
          </p:grpSpPr>
          <p:pic>
            <p:nvPicPr>
              <p:cNvPr id="67" name="Рисунок 66">
                <a:extLst>
                  <a:ext uri="{FF2B5EF4-FFF2-40B4-BE49-F238E27FC236}">
                    <a16:creationId xmlns:a16="http://schemas.microsoft.com/office/drawing/2014/main" id="{E519586E-1112-4D23-A263-2FD23632B0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68476" y="6069508"/>
                <a:ext cx="923926" cy="692945"/>
              </a:xfrm>
              <a:prstGeom prst="rect">
                <a:avLst/>
              </a:prstGeom>
            </p:spPr>
          </p:pic>
          <p:grpSp>
            <p:nvGrpSpPr>
              <p:cNvPr id="64" name="Группа 63">
                <a:extLst>
                  <a:ext uri="{FF2B5EF4-FFF2-40B4-BE49-F238E27FC236}">
                    <a16:creationId xmlns:a16="http://schemas.microsoft.com/office/drawing/2014/main" id="{9F548ECF-FA36-4EA4-9F5F-F9F20EDF75A0}"/>
                  </a:ext>
                </a:extLst>
              </p:cNvPr>
              <p:cNvGrpSpPr/>
              <p:nvPr/>
            </p:nvGrpSpPr>
            <p:grpSpPr>
              <a:xfrm>
                <a:off x="6208053" y="3429000"/>
                <a:ext cx="2046581" cy="3060961"/>
                <a:chOff x="6646569" y="3429000"/>
                <a:chExt cx="1535925" cy="2323713"/>
              </a:xfrm>
            </p:grpSpPr>
            <p:grpSp>
              <p:nvGrpSpPr>
                <p:cNvPr id="57" name="Группа 56">
                  <a:extLst>
                    <a:ext uri="{FF2B5EF4-FFF2-40B4-BE49-F238E27FC236}">
                      <a16:creationId xmlns:a16="http://schemas.microsoft.com/office/drawing/2014/main" id="{714970F4-CA8D-4486-9411-F6F8728C6DE2}"/>
                    </a:ext>
                  </a:extLst>
                </p:cNvPr>
                <p:cNvGrpSpPr/>
                <p:nvPr/>
              </p:nvGrpSpPr>
              <p:grpSpPr>
                <a:xfrm>
                  <a:off x="6646569" y="3429000"/>
                  <a:ext cx="1535925" cy="2323713"/>
                  <a:chOff x="6646569" y="3429000"/>
                  <a:chExt cx="1535925" cy="2323713"/>
                </a:xfrm>
              </p:grpSpPr>
              <p:grpSp>
                <p:nvGrpSpPr>
                  <p:cNvPr id="47" name="Группа 46">
                    <a:extLst>
                      <a:ext uri="{FF2B5EF4-FFF2-40B4-BE49-F238E27FC236}">
                        <a16:creationId xmlns:a16="http://schemas.microsoft.com/office/drawing/2014/main" id="{99515A1F-ECDD-428D-B55B-7065DD78BAB7}"/>
                      </a:ext>
                    </a:extLst>
                  </p:cNvPr>
                  <p:cNvGrpSpPr/>
                  <p:nvPr/>
                </p:nvGrpSpPr>
                <p:grpSpPr>
                  <a:xfrm>
                    <a:off x="6646569" y="3429000"/>
                    <a:ext cx="1535925" cy="2323713"/>
                    <a:chOff x="6646569" y="3429000"/>
                    <a:chExt cx="1535925" cy="2323713"/>
                  </a:xfrm>
                </p:grpSpPr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CE26D38B-AECE-48C8-851E-65F203623BA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2323713"/>
                      <a:chOff x="6646569" y="3429000"/>
                      <a:chExt cx="1535925" cy="2323713"/>
                    </a:xfrm>
                  </p:grpSpPr>
                  <p:grpSp>
                    <p:nvGrpSpPr>
                      <p:cNvPr id="42" name="Группа 41">
                        <a:extLst>
                          <a:ext uri="{FF2B5EF4-FFF2-40B4-BE49-F238E27FC236}">
                            <a16:creationId xmlns:a16="http://schemas.microsoft.com/office/drawing/2014/main" id="{A50BA005-6B53-4662-A9A2-737483A24E7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1585913"/>
                        <a:chOff x="6646569" y="3429000"/>
                        <a:chExt cx="1535925" cy="1585913"/>
                      </a:xfrm>
                    </p:grpSpPr>
                    <p:grpSp>
                      <p:nvGrpSpPr>
                        <p:cNvPr id="40" name="Группа 39">
                          <a:extLst>
                            <a:ext uri="{FF2B5EF4-FFF2-40B4-BE49-F238E27FC236}">
                              <a16:creationId xmlns:a16="http://schemas.microsoft.com/office/drawing/2014/main" id="{96526FA8-1B8D-47AA-9B8B-63CA11DB773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646569" y="3429000"/>
                          <a:ext cx="1535925" cy="1021556"/>
                          <a:chOff x="6646569" y="3429000"/>
                          <a:chExt cx="1535925" cy="1021556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25C609D6-6AE9-4A42-99F1-53F0244A18C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646569" y="3429000"/>
                            <a:ext cx="1535925" cy="168964"/>
                            <a:chOff x="6646569" y="3429000"/>
                            <a:chExt cx="1535925" cy="168964"/>
                          </a:xfrm>
                        </p:grpSpPr>
                        <p:cxnSp>
                          <p:nvCxnSpPr>
                            <p:cNvPr id="6" name="Прямая соединительная линия 5">
                              <a:extLst>
                                <a:ext uri="{FF2B5EF4-FFF2-40B4-BE49-F238E27FC236}">
                                  <a16:creationId xmlns:a16="http://schemas.microsoft.com/office/drawing/2014/main" id="{3396AE2C-039F-4EC4-B3FE-4E7198E981CC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6646569" y="3597964"/>
                              <a:ext cx="1446080" cy="0"/>
                            </a:xfrm>
                            <a:prstGeom prst="line">
                              <a:avLst/>
                            </a:prstGeom>
                            <a:ln w="34925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" name="Прямая соединительная линия 7">
                              <a:extLst>
                                <a:ext uri="{FF2B5EF4-FFF2-40B4-BE49-F238E27FC236}">
                                  <a16:creationId xmlns:a16="http://schemas.microsoft.com/office/drawing/2014/main" id="{4D6E4EE8-131E-4AC2-B775-2711243384B6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64656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8" name="Прямая соединительная линия 27">
                              <a:extLst>
                                <a:ext uri="{FF2B5EF4-FFF2-40B4-BE49-F238E27FC236}">
                                  <a16:creationId xmlns:a16="http://schemas.microsoft.com/office/drawing/2014/main" id="{25CB8E02-7294-43C9-AA05-23B47AEF9B8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775156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9" name="Прямая соединительная линия 28">
                              <a:extLst>
                                <a:ext uri="{FF2B5EF4-FFF2-40B4-BE49-F238E27FC236}">
                                  <a16:creationId xmlns:a16="http://schemas.microsoft.com/office/drawing/2014/main" id="{91AD5E06-822B-4B81-B46B-EEF1542A611B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90496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0" name="Прямая соединительная линия 29">
                              <a:extLst>
                                <a:ext uri="{FF2B5EF4-FFF2-40B4-BE49-F238E27FC236}">
                                  <a16:creationId xmlns:a16="http://schemas.microsoft.com/office/drawing/2014/main" id="{44001377-73EF-4A18-B085-1636395DE77B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047390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1" name="Прямая соединительная линия 30">
                              <a:extLst>
                                <a:ext uri="{FF2B5EF4-FFF2-40B4-BE49-F238E27FC236}">
                                  <a16:creationId xmlns:a16="http://schemas.microsoft.com/office/drawing/2014/main" id="{937E4C4E-ED72-4BD7-8221-5EC348ACE637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19647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Прямая соединительная линия 31">
                              <a:extLst>
                                <a:ext uri="{FF2B5EF4-FFF2-40B4-BE49-F238E27FC236}">
                                  <a16:creationId xmlns:a16="http://schemas.microsoft.com/office/drawing/2014/main" id="{BB73A65E-AF0E-454B-8331-7F42D93B629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326420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Прямая соединительная линия 32">
                              <a:extLst>
                                <a:ext uri="{FF2B5EF4-FFF2-40B4-BE49-F238E27FC236}">
                                  <a16:creationId xmlns:a16="http://schemas.microsoft.com/office/drawing/2014/main" id="{1E51BD53-B470-44E0-BE6E-AD7DDC270467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48212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4" name="Прямая соединительная линия 33">
                              <a:extLst>
                                <a:ext uri="{FF2B5EF4-FFF2-40B4-BE49-F238E27FC236}">
                                  <a16:creationId xmlns:a16="http://schemas.microsoft.com/office/drawing/2014/main" id="{CE77DCA9-B087-4747-A282-DA9E20B8D3EC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634991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5" name="Прямая соединительная линия 34">
                              <a:extLst>
                                <a:ext uri="{FF2B5EF4-FFF2-40B4-BE49-F238E27FC236}">
                                  <a16:creationId xmlns:a16="http://schemas.microsoft.com/office/drawing/2014/main" id="{219418DB-6C23-4AF5-9CBD-0C35437AFC43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77815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6" name="Прямая соединительная линия 35">
                              <a:extLst>
                                <a:ext uri="{FF2B5EF4-FFF2-40B4-BE49-F238E27FC236}">
                                  <a16:creationId xmlns:a16="http://schemas.microsoft.com/office/drawing/2014/main" id="{ECDE68B9-271A-4827-A754-F930CF2253C8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910645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7" name="Прямая соединительная линия 36">
                              <a:extLst>
                                <a:ext uri="{FF2B5EF4-FFF2-40B4-BE49-F238E27FC236}">
                                  <a16:creationId xmlns:a16="http://schemas.microsoft.com/office/drawing/2014/main" id="{BF2D32DE-E8FA-4775-8B3B-92F83AF70D20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803340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39" name="Прямая соединительная линия 38">
                            <a:extLst>
                              <a:ext uri="{FF2B5EF4-FFF2-40B4-BE49-F238E27FC236}">
                                <a16:creationId xmlns:a16="http://schemas.microsoft.com/office/drawing/2014/main" id="{8798FA35-28E4-4538-AE92-AF4B681E3386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326420" y="3597964"/>
                            <a:ext cx="19144" cy="852592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41" name="Прямоугольник: скругленные углы 40">
                          <a:extLst>
                            <a:ext uri="{FF2B5EF4-FFF2-40B4-BE49-F238E27FC236}">
                              <a16:creationId xmlns:a16="http://schemas.microsoft.com/office/drawing/2014/main" id="{2986A992-95D5-463F-B9E3-DAA2D6044C7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167563" y="4433888"/>
                          <a:ext cx="366712" cy="581025"/>
                        </a:xfrm>
                        <a:prstGeom prst="round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43" name="Прямая соединительная линия 42">
                        <a:extLst>
                          <a:ext uri="{FF2B5EF4-FFF2-40B4-BE49-F238E27FC236}">
                            <a16:creationId xmlns:a16="http://schemas.microsoft.com/office/drawing/2014/main" id="{A19C88FF-0D5E-4303-B210-43B9F756037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7339258" y="5023848"/>
                        <a:ext cx="25268" cy="728865"/>
                      </a:xfrm>
                      <a:prstGeom prst="line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6" name="Прямая со стрелкой 45">
                      <a:extLst>
                        <a:ext uri="{FF2B5EF4-FFF2-40B4-BE49-F238E27FC236}">
                          <a16:creationId xmlns:a16="http://schemas.microsoft.com/office/drawing/2014/main" id="{E165DF15-1824-4F05-B386-2F01EED6625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7332379" y="3810000"/>
                      <a:ext cx="14927" cy="623888"/>
                    </a:xfrm>
                    <a:prstGeom prst="straightConnector1">
                      <a:avLst/>
                    </a:prstGeom>
                    <a:ln w="15875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3" name="Прямая со стрелкой 52">
                    <a:extLst>
                      <a:ext uri="{FF2B5EF4-FFF2-40B4-BE49-F238E27FC236}">
                        <a16:creationId xmlns:a16="http://schemas.microsoft.com/office/drawing/2014/main" id="{EC491E59-DB10-491A-AD56-E99C629B4DA1}"/>
                      </a:ext>
                    </a:extLst>
                  </p:cNvPr>
                  <p:cNvCxnSpPr/>
                  <p:nvPr/>
                </p:nvCxnSpPr>
                <p:spPr>
                  <a:xfrm>
                    <a:off x="7345564" y="4724400"/>
                    <a:ext cx="0" cy="235744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Прямая со стрелкой 53">
                    <a:extLst>
                      <a:ext uri="{FF2B5EF4-FFF2-40B4-BE49-F238E27FC236}">
                        <a16:creationId xmlns:a16="http://schemas.microsoft.com/office/drawing/2014/main" id="{A2A83089-CC08-406D-B33A-1DEBC71C84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45564" y="5014913"/>
                    <a:ext cx="7737" cy="488156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60" name="Объект 59">
                  <a:extLst>
                    <a:ext uri="{FF2B5EF4-FFF2-40B4-BE49-F238E27FC236}">
                      <a16:creationId xmlns:a16="http://schemas.microsoft.com/office/drawing/2014/main" id="{E83146F0-572C-42E7-B841-E47DBACB3F9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66311" y="4724400"/>
                <a:ext cx="163807" cy="209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28600" imgH="291960" progId="Equation.DSMT4">
                        <p:embed/>
                      </p:oleObj>
                    </mc:Choice>
                    <mc:Fallback>
                      <p:oleObj name="Equation" r:id="rId16" imgW="228600" imgH="291960" progId="Equation.DSMT4">
                        <p:embed/>
                        <p:pic>
                          <p:nvPicPr>
                            <p:cNvPr id="60" name="Объект 59">
                              <a:extLst>
                                <a:ext uri="{FF2B5EF4-FFF2-40B4-BE49-F238E27FC236}">
                                  <a16:creationId xmlns:a16="http://schemas.microsoft.com/office/drawing/2014/main" id="{E83146F0-572C-42E7-B841-E47DBACB3F9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66311" y="4724400"/>
                              <a:ext cx="163807" cy="2093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Объект 61">
                  <a:extLst>
                    <a:ext uri="{FF2B5EF4-FFF2-40B4-BE49-F238E27FC236}">
                      <a16:creationId xmlns:a16="http://schemas.microsoft.com/office/drawing/2014/main" id="{9C9F0199-0845-4389-8420-0D01F2F38F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46950" y="3987800"/>
                <a:ext cx="234950" cy="282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330120" imgH="393480" progId="Equation.DSMT4">
                        <p:embed/>
                      </p:oleObj>
                    </mc:Choice>
                    <mc:Fallback>
                      <p:oleObj name="Equation" r:id="rId18" imgW="330120" imgH="393480" progId="Equation.DSMT4">
                        <p:embed/>
                        <p:pic>
                          <p:nvPic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9C9F0199-0845-4389-8420-0D01F2F38F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6950" y="3987800"/>
                              <a:ext cx="234950" cy="282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:a16="http://schemas.microsoft.com/office/drawing/2014/main" id="{0C4188BC-579E-40FE-ABA8-E5B664A28A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80459" y="5091665"/>
                <a:ext cx="352425" cy="265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495000" imgH="368280" progId="Equation.DSMT4">
                        <p:embed/>
                      </p:oleObj>
                    </mc:Choice>
                    <mc:Fallback>
                      <p:oleObj name="Equation" r:id="rId20" imgW="495000" imgH="368280" progId="Equation.DSMT4">
                        <p:embed/>
                        <p:pic>
                          <p:nvPicPr>
                            <p:cNvPr id="63" name="Объект 62">
                              <a:extLst>
                                <a:ext uri="{FF2B5EF4-FFF2-40B4-BE49-F238E27FC236}">
                                  <a16:creationId xmlns:a16="http://schemas.microsoft.com/office/drawing/2014/main" id="{0C4188BC-579E-40FE-ABA8-E5B664A28A6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80459" y="5091665"/>
                              <a:ext cx="352425" cy="2651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148" name="Прямая соединительная линия 147">
              <a:extLst>
                <a:ext uri="{FF2B5EF4-FFF2-40B4-BE49-F238E27FC236}">
                  <a16:creationId xmlns:a16="http://schemas.microsoft.com/office/drawing/2014/main" id="{A6CCEEAB-BF3B-43FD-9928-F11E146B4A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1523" y="6665488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Группа 152">
            <a:extLst>
              <a:ext uri="{FF2B5EF4-FFF2-40B4-BE49-F238E27FC236}">
                <a16:creationId xmlns:a16="http://schemas.microsoft.com/office/drawing/2014/main" id="{5400BA98-8108-4645-9122-28EF5379E3EB}"/>
              </a:ext>
            </a:extLst>
          </p:cNvPr>
          <p:cNvGrpSpPr/>
          <p:nvPr/>
        </p:nvGrpSpPr>
        <p:grpSpPr>
          <a:xfrm>
            <a:off x="8096359" y="3485802"/>
            <a:ext cx="2046581" cy="3333453"/>
            <a:chOff x="8096359" y="3485802"/>
            <a:chExt cx="2046581" cy="3333453"/>
          </a:xfrm>
        </p:grpSpPr>
        <p:grpSp>
          <p:nvGrpSpPr>
            <p:cNvPr id="137" name="Группа 136">
              <a:extLst>
                <a:ext uri="{FF2B5EF4-FFF2-40B4-BE49-F238E27FC236}">
                  <a16:creationId xmlns:a16="http://schemas.microsoft.com/office/drawing/2014/main" id="{A4B43DEE-4211-4ED6-8725-6B27267F25CF}"/>
                </a:ext>
              </a:extLst>
            </p:cNvPr>
            <p:cNvGrpSpPr/>
            <p:nvPr/>
          </p:nvGrpSpPr>
          <p:grpSpPr>
            <a:xfrm>
              <a:off x="8096359" y="3485802"/>
              <a:ext cx="2046581" cy="3333453"/>
              <a:chOff x="8096359" y="3485802"/>
              <a:chExt cx="2046581" cy="3333453"/>
            </a:xfrm>
          </p:grpSpPr>
          <p:sp>
            <p:nvSpPr>
              <p:cNvPr id="133" name="Взрыв: 8 точек 132">
                <a:extLst>
                  <a:ext uri="{FF2B5EF4-FFF2-40B4-BE49-F238E27FC236}">
                    <a16:creationId xmlns:a16="http://schemas.microsoft.com/office/drawing/2014/main" id="{DE69235B-783A-4B09-8B75-DB5F0BC746E2}"/>
                  </a:ext>
                </a:extLst>
              </p:cNvPr>
              <p:cNvSpPr/>
              <p:nvPr/>
            </p:nvSpPr>
            <p:spPr>
              <a:xfrm>
                <a:off x="8988763" y="4195523"/>
                <a:ext cx="45719" cy="45719"/>
              </a:xfrm>
              <a:prstGeom prst="irregularSeal1">
                <a:avLst/>
              </a:prstGeom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36" name="Группа 135">
                <a:extLst>
                  <a:ext uri="{FF2B5EF4-FFF2-40B4-BE49-F238E27FC236}">
                    <a16:creationId xmlns:a16="http://schemas.microsoft.com/office/drawing/2014/main" id="{2443D931-E699-401C-925B-EF39225BE6DA}"/>
                  </a:ext>
                </a:extLst>
              </p:cNvPr>
              <p:cNvGrpSpPr/>
              <p:nvPr/>
            </p:nvGrpSpPr>
            <p:grpSpPr>
              <a:xfrm>
                <a:off x="8096359" y="3485802"/>
                <a:ext cx="2046581" cy="3333453"/>
                <a:chOff x="8096359" y="3485802"/>
                <a:chExt cx="2046581" cy="3333453"/>
              </a:xfrm>
            </p:grpSpPr>
            <p:grpSp>
              <p:nvGrpSpPr>
                <p:cNvPr id="70" name="Группа 69">
                  <a:extLst>
                    <a:ext uri="{FF2B5EF4-FFF2-40B4-BE49-F238E27FC236}">
                      <a16:creationId xmlns:a16="http://schemas.microsoft.com/office/drawing/2014/main" id="{3FABE5AF-64AA-43AA-89F0-14ED2819562D}"/>
                    </a:ext>
                  </a:extLst>
                </p:cNvPr>
                <p:cNvGrpSpPr/>
                <p:nvPr/>
              </p:nvGrpSpPr>
              <p:grpSpPr>
                <a:xfrm>
                  <a:off x="8096359" y="3485802"/>
                  <a:ext cx="2046581" cy="3333453"/>
                  <a:chOff x="6208053" y="3429000"/>
                  <a:chExt cx="2046581" cy="3333453"/>
                </a:xfrm>
              </p:grpSpPr>
              <p:pic>
                <p:nvPicPr>
                  <p:cNvPr id="71" name="Рисунок 70">
                    <a:extLst>
                      <a:ext uri="{FF2B5EF4-FFF2-40B4-BE49-F238E27FC236}">
                        <a16:creationId xmlns:a16="http://schemas.microsoft.com/office/drawing/2014/main" id="{4884F325-2F8A-449C-9A40-65A1B459FF6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968476" y="6069508"/>
                    <a:ext cx="923926" cy="692945"/>
                  </a:xfrm>
                  <a:prstGeom prst="rect">
                    <a:avLst/>
                  </a:prstGeom>
                </p:spPr>
              </p:pic>
              <p:grpSp>
                <p:nvGrpSpPr>
                  <p:cNvPr id="80" name="Группа 79">
                    <a:extLst>
                      <a:ext uri="{FF2B5EF4-FFF2-40B4-BE49-F238E27FC236}">
                        <a16:creationId xmlns:a16="http://schemas.microsoft.com/office/drawing/2014/main" id="{7B10330D-E0C3-44B6-97E6-3FA5B40E0DB8}"/>
                      </a:ext>
                    </a:extLst>
                  </p:cNvPr>
                  <p:cNvGrpSpPr/>
                  <p:nvPr/>
                </p:nvGrpSpPr>
                <p:grpSpPr>
                  <a:xfrm>
                    <a:off x="6208053" y="3429000"/>
                    <a:ext cx="2046581" cy="3061392"/>
                    <a:chOff x="6646569" y="3429000"/>
                    <a:chExt cx="1535925" cy="2324040"/>
                  </a:xfrm>
                </p:grpSpPr>
                <p:grpSp>
                  <p:nvGrpSpPr>
                    <p:cNvPr id="82" name="Группа 81">
                      <a:extLst>
                        <a:ext uri="{FF2B5EF4-FFF2-40B4-BE49-F238E27FC236}">
                          <a16:creationId xmlns:a16="http://schemas.microsoft.com/office/drawing/2014/main" id="{7A2B198C-70DB-4A28-AE87-D2123469306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1585913"/>
                      <a:chOff x="6646569" y="3429000"/>
                      <a:chExt cx="1535925" cy="1585913"/>
                    </a:xfrm>
                  </p:grpSpPr>
                  <p:grpSp>
                    <p:nvGrpSpPr>
                      <p:cNvPr id="84" name="Группа 83">
                        <a:extLst>
                          <a:ext uri="{FF2B5EF4-FFF2-40B4-BE49-F238E27FC236}">
                            <a16:creationId xmlns:a16="http://schemas.microsoft.com/office/drawing/2014/main" id="{FF44B95E-3A0D-4D25-ACE9-5D83D9CA3A7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540215"/>
                        <a:chOff x="6646569" y="3429000"/>
                        <a:chExt cx="1535925" cy="540215"/>
                      </a:xfrm>
                    </p:grpSpPr>
                    <p:grpSp>
                      <p:nvGrpSpPr>
                        <p:cNvPr id="86" name="Группа 85">
                          <a:extLst>
                            <a:ext uri="{FF2B5EF4-FFF2-40B4-BE49-F238E27FC236}">
                              <a16:creationId xmlns:a16="http://schemas.microsoft.com/office/drawing/2014/main" id="{F85744CD-3BB0-4513-9FDB-FA484CDDB17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646569" y="3429000"/>
                          <a:ext cx="1535925" cy="168964"/>
                          <a:chOff x="6646569" y="3429000"/>
                          <a:chExt cx="1535925" cy="168964"/>
                        </a:xfrm>
                      </p:grpSpPr>
                      <p:cxnSp>
                        <p:nvCxnSpPr>
                          <p:cNvPr id="88" name="Прямая соединительная линия 87">
                            <a:extLst>
                              <a:ext uri="{FF2B5EF4-FFF2-40B4-BE49-F238E27FC236}">
                                <a16:creationId xmlns:a16="http://schemas.microsoft.com/office/drawing/2014/main" id="{BE475D97-C349-405E-9368-9D04E63BE7D2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6646569" y="3597964"/>
                            <a:ext cx="1446080" cy="0"/>
                          </a:xfrm>
                          <a:prstGeom prst="line">
                            <a:avLst/>
                          </a:prstGeom>
                          <a:ln w="34925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89" name="Прямая соединительная линия 88">
                            <a:extLst>
                              <a:ext uri="{FF2B5EF4-FFF2-40B4-BE49-F238E27FC236}">
                                <a16:creationId xmlns:a16="http://schemas.microsoft.com/office/drawing/2014/main" id="{89B4C617-15DC-44B3-BF10-C92FD4A6420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64656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0" name="Прямая соединительная линия 89">
                            <a:extLst>
                              <a:ext uri="{FF2B5EF4-FFF2-40B4-BE49-F238E27FC236}">
                                <a16:creationId xmlns:a16="http://schemas.microsoft.com/office/drawing/2014/main" id="{33C626D8-DC07-4A9B-8CF6-EE995BF2EAB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775156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1" name="Прямая соединительная линия 90">
                            <a:extLst>
                              <a:ext uri="{FF2B5EF4-FFF2-40B4-BE49-F238E27FC236}">
                                <a16:creationId xmlns:a16="http://schemas.microsoft.com/office/drawing/2014/main" id="{FC664370-9448-4F0C-9836-CE329029EB3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90496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2" name="Прямая соединительная линия 91">
                            <a:extLst>
                              <a:ext uri="{FF2B5EF4-FFF2-40B4-BE49-F238E27FC236}">
                                <a16:creationId xmlns:a16="http://schemas.microsoft.com/office/drawing/2014/main" id="{BE4BEA6C-4899-4B2C-AB4F-B415A2A48568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047390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3" name="Прямая соединительная линия 92">
                            <a:extLst>
                              <a:ext uri="{FF2B5EF4-FFF2-40B4-BE49-F238E27FC236}">
                                <a16:creationId xmlns:a16="http://schemas.microsoft.com/office/drawing/2014/main" id="{A667FFE5-9930-4BC4-92A0-F6FE6F4FDAF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19647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4" name="Прямая соединительная линия 93">
                            <a:extLst>
                              <a:ext uri="{FF2B5EF4-FFF2-40B4-BE49-F238E27FC236}">
                                <a16:creationId xmlns:a16="http://schemas.microsoft.com/office/drawing/2014/main" id="{02A0C87D-5FC1-4314-BAD9-F3F7E62EA5C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326420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5" name="Прямая соединительная линия 94">
                            <a:extLst>
                              <a:ext uri="{FF2B5EF4-FFF2-40B4-BE49-F238E27FC236}">
                                <a16:creationId xmlns:a16="http://schemas.microsoft.com/office/drawing/2014/main" id="{C62ED2D4-CF75-4ED2-BC48-E3C68591AEC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48212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6" name="Прямая соединительная линия 95">
                            <a:extLst>
                              <a:ext uri="{FF2B5EF4-FFF2-40B4-BE49-F238E27FC236}">
                                <a16:creationId xmlns:a16="http://schemas.microsoft.com/office/drawing/2014/main" id="{E7CA79E5-3C5E-42E4-AB37-E244E17167D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634991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7" name="Прямая соединительная линия 96">
                            <a:extLst>
                              <a:ext uri="{FF2B5EF4-FFF2-40B4-BE49-F238E27FC236}">
                                <a16:creationId xmlns:a16="http://schemas.microsoft.com/office/drawing/2014/main" id="{147E4851-67D3-4FF2-816C-7DB75DA53AE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77815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8" name="Прямая соединительная линия 97">
                            <a:extLst>
                              <a:ext uri="{FF2B5EF4-FFF2-40B4-BE49-F238E27FC236}">
                                <a16:creationId xmlns:a16="http://schemas.microsoft.com/office/drawing/2014/main" id="{9278577B-5EAD-482B-AB14-04E832E283C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910645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9" name="Прямая соединительная линия 98">
                            <a:extLst>
                              <a:ext uri="{FF2B5EF4-FFF2-40B4-BE49-F238E27FC236}">
                                <a16:creationId xmlns:a16="http://schemas.microsoft.com/office/drawing/2014/main" id="{1769CDE1-C94A-4CFF-900F-036BD859EF1B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803340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87" name="Прямая соединительная линия 86">
                          <a:extLst>
                            <a:ext uri="{FF2B5EF4-FFF2-40B4-BE49-F238E27FC236}">
                              <a16:creationId xmlns:a16="http://schemas.microsoft.com/office/drawing/2014/main" id="{1D2524A6-525A-4266-BC41-88747943778B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326420" y="3597964"/>
                          <a:ext cx="7603" cy="371251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accent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85" name="Прямоугольник: скругленные углы 84">
                        <a:extLst>
                          <a:ext uri="{FF2B5EF4-FFF2-40B4-BE49-F238E27FC236}">
                            <a16:creationId xmlns:a16="http://schemas.microsoft.com/office/drawing/2014/main" id="{120FE320-A9FE-4B0B-A6B2-CEA70BAD197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67563" y="4433888"/>
                        <a:ext cx="366712" cy="581025"/>
                      </a:xfrm>
                      <a:prstGeom prst="round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cxnSp>
                  <p:nvCxnSpPr>
                    <p:cNvPr id="83" name="Прямая соединительная линия 82">
                      <a:extLst>
                        <a:ext uri="{FF2B5EF4-FFF2-40B4-BE49-F238E27FC236}">
                          <a16:creationId xmlns:a16="http://schemas.microsoft.com/office/drawing/2014/main" id="{C5ACEAFD-CABC-4205-9563-29402DEA937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341043" y="5017084"/>
                      <a:ext cx="22141" cy="735956"/>
                    </a:xfrm>
                    <a:prstGeom prst="line">
                      <a:avLst/>
                    </a:prstGeom>
                    <a:ln w="38100">
                      <a:solidFill>
                        <a:schemeClr val="accent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134" name="Прямая соединительная линия 133">
                  <a:extLst>
                    <a:ext uri="{FF2B5EF4-FFF2-40B4-BE49-F238E27FC236}">
                      <a16:creationId xmlns:a16="http://schemas.microsoft.com/office/drawing/2014/main" id="{933753C0-002D-4D9C-96C3-F2B2ECBB19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10433" y="4333235"/>
                  <a:ext cx="10131" cy="489038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" name="Взрыв: 8 точек 134">
                  <a:extLst>
                    <a:ext uri="{FF2B5EF4-FFF2-40B4-BE49-F238E27FC236}">
                      <a16:creationId xmlns:a16="http://schemas.microsoft.com/office/drawing/2014/main" id="{E4F5970F-F564-4EE8-B695-21C0028D3C8D}"/>
                    </a:ext>
                  </a:extLst>
                </p:cNvPr>
                <p:cNvSpPr/>
                <p:nvPr/>
              </p:nvSpPr>
              <p:spPr>
                <a:xfrm>
                  <a:off x="8988763" y="4318305"/>
                  <a:ext cx="45719" cy="45719"/>
                </a:xfrm>
                <a:prstGeom prst="irregularSeal1">
                  <a:avLst/>
                </a:prstGeom>
                <a:ln>
                  <a:solidFill>
                    <a:srgbClr val="4472C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cxnSp>
          <p:nvCxnSpPr>
            <p:cNvPr id="152" name="Прямая соединительная линия 151">
              <a:extLst>
                <a:ext uri="{FF2B5EF4-FFF2-40B4-BE49-F238E27FC236}">
                  <a16:creationId xmlns:a16="http://schemas.microsoft.com/office/drawing/2014/main" id="{B67C4A5C-5632-4008-B4CA-9F12D7780A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51230" y="6665487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Группа 154">
            <a:extLst>
              <a:ext uri="{FF2B5EF4-FFF2-40B4-BE49-F238E27FC236}">
                <a16:creationId xmlns:a16="http://schemas.microsoft.com/office/drawing/2014/main" id="{401895EA-F7E5-4D60-AC81-D08707C6DF40}"/>
              </a:ext>
            </a:extLst>
          </p:cNvPr>
          <p:cNvGrpSpPr/>
          <p:nvPr/>
        </p:nvGrpSpPr>
        <p:grpSpPr>
          <a:xfrm>
            <a:off x="10254382" y="3495143"/>
            <a:ext cx="2046581" cy="3336875"/>
            <a:chOff x="10254382" y="3495143"/>
            <a:chExt cx="2046581" cy="3336875"/>
          </a:xfrm>
        </p:grpSpPr>
        <p:grpSp>
          <p:nvGrpSpPr>
            <p:cNvPr id="146" name="Группа 145">
              <a:extLst>
                <a:ext uri="{FF2B5EF4-FFF2-40B4-BE49-F238E27FC236}">
                  <a16:creationId xmlns:a16="http://schemas.microsoft.com/office/drawing/2014/main" id="{363A003C-2E93-464B-8840-6CDAE4769B2B}"/>
                </a:ext>
              </a:extLst>
            </p:cNvPr>
            <p:cNvGrpSpPr/>
            <p:nvPr/>
          </p:nvGrpSpPr>
          <p:grpSpPr>
            <a:xfrm>
              <a:off x="10254382" y="3495143"/>
              <a:ext cx="2046581" cy="3333453"/>
              <a:chOff x="10254382" y="3495143"/>
              <a:chExt cx="2046581" cy="3333453"/>
            </a:xfrm>
          </p:grpSpPr>
          <p:sp>
            <p:nvSpPr>
              <p:cNvPr id="141" name="Взрыв: 8 точек 140">
                <a:extLst>
                  <a:ext uri="{FF2B5EF4-FFF2-40B4-BE49-F238E27FC236}">
                    <a16:creationId xmlns:a16="http://schemas.microsoft.com/office/drawing/2014/main" id="{9FCE2A4B-59FE-494F-97C9-B7A3717B7697}"/>
                  </a:ext>
                </a:extLst>
              </p:cNvPr>
              <p:cNvSpPr/>
              <p:nvPr/>
            </p:nvSpPr>
            <p:spPr>
              <a:xfrm>
                <a:off x="11188969" y="5947837"/>
                <a:ext cx="45719" cy="45719"/>
              </a:xfrm>
              <a:prstGeom prst="irregularSeal1">
                <a:avLst/>
              </a:prstGeom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45" name="Группа 144">
                <a:extLst>
                  <a:ext uri="{FF2B5EF4-FFF2-40B4-BE49-F238E27FC236}">
                    <a16:creationId xmlns:a16="http://schemas.microsoft.com/office/drawing/2014/main" id="{7E1210E0-FA3B-4C20-8CA2-C82DD56DC1CE}"/>
                  </a:ext>
                </a:extLst>
              </p:cNvPr>
              <p:cNvGrpSpPr/>
              <p:nvPr/>
            </p:nvGrpSpPr>
            <p:grpSpPr>
              <a:xfrm>
                <a:off x="10254382" y="3495143"/>
                <a:ext cx="2046581" cy="3333453"/>
                <a:chOff x="10254382" y="3495143"/>
                <a:chExt cx="2046581" cy="3333453"/>
              </a:xfrm>
            </p:grpSpPr>
            <p:grpSp>
              <p:nvGrpSpPr>
                <p:cNvPr id="100" name="Группа 99">
                  <a:extLst>
                    <a:ext uri="{FF2B5EF4-FFF2-40B4-BE49-F238E27FC236}">
                      <a16:creationId xmlns:a16="http://schemas.microsoft.com/office/drawing/2014/main" id="{5094B656-7A33-4E2F-93A5-8F350CF1C481}"/>
                    </a:ext>
                  </a:extLst>
                </p:cNvPr>
                <p:cNvGrpSpPr/>
                <p:nvPr/>
              </p:nvGrpSpPr>
              <p:grpSpPr>
                <a:xfrm>
                  <a:off x="10254382" y="3495143"/>
                  <a:ext cx="2046581" cy="3333453"/>
                  <a:chOff x="6208053" y="3429000"/>
                  <a:chExt cx="2046581" cy="3333453"/>
                </a:xfrm>
              </p:grpSpPr>
              <p:pic>
                <p:nvPicPr>
                  <p:cNvPr id="101" name="Рисунок 100">
                    <a:extLst>
                      <a:ext uri="{FF2B5EF4-FFF2-40B4-BE49-F238E27FC236}">
                        <a16:creationId xmlns:a16="http://schemas.microsoft.com/office/drawing/2014/main" id="{B7A77A1E-9E59-4DA9-AAC3-E5B2366BD87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968476" y="6069508"/>
                    <a:ext cx="923926" cy="692945"/>
                  </a:xfrm>
                  <a:prstGeom prst="rect">
                    <a:avLst/>
                  </a:prstGeom>
                </p:spPr>
              </p:pic>
              <p:grpSp>
                <p:nvGrpSpPr>
                  <p:cNvPr id="112" name="Группа 111">
                    <a:extLst>
                      <a:ext uri="{FF2B5EF4-FFF2-40B4-BE49-F238E27FC236}">
                        <a16:creationId xmlns:a16="http://schemas.microsoft.com/office/drawing/2014/main" id="{9BF9504A-B1AE-4A20-A540-09637CEC2BC2}"/>
                      </a:ext>
                    </a:extLst>
                  </p:cNvPr>
                  <p:cNvGrpSpPr/>
                  <p:nvPr/>
                </p:nvGrpSpPr>
                <p:grpSpPr>
                  <a:xfrm>
                    <a:off x="6208053" y="3429000"/>
                    <a:ext cx="2046581" cy="2089078"/>
                    <a:chOff x="6646569" y="3429000"/>
                    <a:chExt cx="1535925" cy="1585913"/>
                  </a:xfrm>
                </p:grpSpPr>
                <p:grpSp>
                  <p:nvGrpSpPr>
                    <p:cNvPr id="114" name="Группа 113">
                      <a:extLst>
                        <a:ext uri="{FF2B5EF4-FFF2-40B4-BE49-F238E27FC236}">
                          <a16:creationId xmlns:a16="http://schemas.microsoft.com/office/drawing/2014/main" id="{8B0E5047-19FE-4DA3-A652-6DF5AA2792C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1021556"/>
                      <a:chOff x="6646569" y="3429000"/>
                      <a:chExt cx="1535925" cy="1021556"/>
                    </a:xfrm>
                  </p:grpSpPr>
                  <p:grpSp>
                    <p:nvGrpSpPr>
                      <p:cNvPr id="116" name="Группа 115">
                        <a:extLst>
                          <a:ext uri="{FF2B5EF4-FFF2-40B4-BE49-F238E27FC236}">
                            <a16:creationId xmlns:a16="http://schemas.microsoft.com/office/drawing/2014/main" id="{FC7E78ED-712B-4877-B7BB-C81CCC7E662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168964"/>
                        <a:chOff x="6646569" y="3429000"/>
                        <a:chExt cx="1535925" cy="168964"/>
                      </a:xfrm>
                    </p:grpSpPr>
                    <p:cxnSp>
                      <p:nvCxnSpPr>
                        <p:cNvPr id="118" name="Прямая соединительная линия 117">
                          <a:extLst>
                            <a:ext uri="{FF2B5EF4-FFF2-40B4-BE49-F238E27FC236}">
                              <a16:creationId xmlns:a16="http://schemas.microsoft.com/office/drawing/2014/main" id="{BF793EFF-290F-4D8D-956F-1D31B24461F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6646569" y="3597964"/>
                          <a:ext cx="1446080" cy="0"/>
                        </a:xfrm>
                        <a:prstGeom prst="line">
                          <a:avLst/>
                        </a:prstGeom>
                        <a:ln w="34925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9" name="Прямая соединительная линия 118">
                          <a:extLst>
                            <a:ext uri="{FF2B5EF4-FFF2-40B4-BE49-F238E27FC236}">
                              <a16:creationId xmlns:a16="http://schemas.microsoft.com/office/drawing/2014/main" id="{8CDD1E37-445F-4017-BFD8-DED38938149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64656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0" name="Прямая соединительная линия 119">
                          <a:extLst>
                            <a:ext uri="{FF2B5EF4-FFF2-40B4-BE49-F238E27FC236}">
                              <a16:creationId xmlns:a16="http://schemas.microsoft.com/office/drawing/2014/main" id="{662D1CA4-3E05-4D8C-8D59-F99761214173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775156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1" name="Прямая соединительная линия 120">
                          <a:extLst>
                            <a:ext uri="{FF2B5EF4-FFF2-40B4-BE49-F238E27FC236}">
                              <a16:creationId xmlns:a16="http://schemas.microsoft.com/office/drawing/2014/main" id="{6A673A83-9C1B-40A7-A222-9001D0928F5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90496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2" name="Прямая соединительная линия 121">
                          <a:extLst>
                            <a:ext uri="{FF2B5EF4-FFF2-40B4-BE49-F238E27FC236}">
                              <a16:creationId xmlns:a16="http://schemas.microsoft.com/office/drawing/2014/main" id="{BF79BD35-0937-4B63-8306-B8F41559C661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047390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3" name="Прямая соединительная линия 122">
                          <a:extLst>
                            <a:ext uri="{FF2B5EF4-FFF2-40B4-BE49-F238E27FC236}">
                              <a16:creationId xmlns:a16="http://schemas.microsoft.com/office/drawing/2014/main" id="{C069444B-AD0B-4A2D-A19D-F6CE3735699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19647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4" name="Прямая соединительная линия 123">
                          <a:extLst>
                            <a:ext uri="{FF2B5EF4-FFF2-40B4-BE49-F238E27FC236}">
                              <a16:creationId xmlns:a16="http://schemas.microsoft.com/office/drawing/2014/main" id="{D573E6AE-A1E6-4EF2-B442-7CF2DFB52A1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326420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5" name="Прямая соединительная линия 124">
                          <a:extLst>
                            <a:ext uri="{FF2B5EF4-FFF2-40B4-BE49-F238E27FC236}">
                              <a16:creationId xmlns:a16="http://schemas.microsoft.com/office/drawing/2014/main" id="{6EBF1565-9C7B-43EA-8371-477735B796B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48212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6" name="Прямая соединительная линия 125">
                          <a:extLst>
                            <a:ext uri="{FF2B5EF4-FFF2-40B4-BE49-F238E27FC236}">
                              <a16:creationId xmlns:a16="http://schemas.microsoft.com/office/drawing/2014/main" id="{2EB8F139-3FA2-4016-B140-671D8D938A23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634991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7" name="Прямая соединительная линия 126">
                          <a:extLst>
                            <a:ext uri="{FF2B5EF4-FFF2-40B4-BE49-F238E27FC236}">
                              <a16:creationId xmlns:a16="http://schemas.microsoft.com/office/drawing/2014/main" id="{AE71270E-4D05-4D08-8E4C-0F4E17924FEB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77815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8" name="Прямая соединительная линия 127">
                          <a:extLst>
                            <a:ext uri="{FF2B5EF4-FFF2-40B4-BE49-F238E27FC236}">
                              <a16:creationId xmlns:a16="http://schemas.microsoft.com/office/drawing/2014/main" id="{4BC68A77-151E-4DF0-BDEB-E9061BB89AA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910645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9" name="Прямая соединительная линия 128">
                          <a:extLst>
                            <a:ext uri="{FF2B5EF4-FFF2-40B4-BE49-F238E27FC236}">
                              <a16:creationId xmlns:a16="http://schemas.microsoft.com/office/drawing/2014/main" id="{12FFAFEF-73B9-4C49-BCCB-E2641F83896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803340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17" name="Прямая соединительная линия 116">
                        <a:extLst>
                          <a:ext uri="{FF2B5EF4-FFF2-40B4-BE49-F238E27FC236}">
                            <a16:creationId xmlns:a16="http://schemas.microsoft.com/office/drawing/2014/main" id="{C8A7E9EB-7AE0-49F8-9C43-74675FBD151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26420" y="3597964"/>
                        <a:ext cx="19144" cy="852592"/>
                      </a:xfrm>
                      <a:prstGeom prst="line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15" name="Прямоугольник: скругленные углы 114">
                      <a:extLst>
                        <a:ext uri="{FF2B5EF4-FFF2-40B4-BE49-F238E27FC236}">
                          <a16:creationId xmlns:a16="http://schemas.microsoft.com/office/drawing/2014/main" id="{5A13CC12-C682-4BE7-953E-2FEBADC265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167563" y="4433888"/>
                      <a:ext cx="366712" cy="581025"/>
                    </a:xfrm>
                    <a:prstGeom prst="roundRect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  <p:cxnSp>
              <p:nvCxnSpPr>
                <p:cNvPr id="138" name="Прямая соединительная линия 137">
                  <a:extLst>
                    <a:ext uri="{FF2B5EF4-FFF2-40B4-BE49-F238E27FC236}">
                      <a16:creationId xmlns:a16="http://schemas.microsoft.com/office/drawing/2014/main" id="{D595CCBD-9FE3-494F-A03D-23BE2D463A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221022" y="6058156"/>
                  <a:ext cx="10131" cy="489038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Взрыв: 8 точек 139">
                  <a:extLst>
                    <a:ext uri="{FF2B5EF4-FFF2-40B4-BE49-F238E27FC236}">
                      <a16:creationId xmlns:a16="http://schemas.microsoft.com/office/drawing/2014/main" id="{75536B0B-4C42-4DF6-8304-0EBDFC9E8ECB}"/>
                    </a:ext>
                  </a:extLst>
                </p:cNvPr>
                <p:cNvSpPr/>
                <p:nvPr/>
              </p:nvSpPr>
              <p:spPr>
                <a:xfrm>
                  <a:off x="11194954" y="6030329"/>
                  <a:ext cx="45719" cy="45719"/>
                </a:xfrm>
                <a:prstGeom prst="irregularSeal1">
                  <a:avLst/>
                </a:prstGeom>
                <a:ln>
                  <a:solidFill>
                    <a:srgbClr val="4472C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143" name="Прямая соединительная линия 142">
                  <a:extLst>
                    <a:ext uri="{FF2B5EF4-FFF2-40B4-BE49-F238E27FC236}">
                      <a16:creationId xmlns:a16="http://schemas.microsoft.com/office/drawing/2014/main" id="{87CBC10B-E2AD-443C-A336-3B3214DACD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201032" y="5590185"/>
                  <a:ext cx="5066" cy="362940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54" name="Прямая соединительная линия 153">
              <a:extLst>
                <a:ext uri="{FF2B5EF4-FFF2-40B4-BE49-F238E27FC236}">
                  <a16:creationId xmlns:a16="http://schemas.microsoft.com/office/drawing/2014/main" id="{4F11228E-3FD3-4096-8C72-F503A7FF3E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1153" y="6678251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81E4A07-5333-4D09-879E-925CE66386BA}"/>
              </a:ext>
            </a:extLst>
          </p:cNvPr>
          <p:cNvSpPr/>
          <p:nvPr/>
        </p:nvSpPr>
        <p:spPr>
          <a:xfrm>
            <a:off x="377188" y="6404975"/>
            <a:ext cx="4563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м. Д.В. Сивухин т.1 «Механика», Гл. 3, § 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98907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B607E773-AF2A-42B4-A0CA-FDD6BB3870E9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Каталог"/>
  <p:tag name="ISPRINGCLOUDFOLDERID" val="0"/>
  <p:tag name="ISPRINGCLOUDFOLDERPATH" val="Каталог"/>
  <p:tag name="ISPRING_PLAYERS_CUSTOMIZATION" val="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"/>
  <p:tag name="ISPRING_PRESENTATION_TITLE" val="Механика_Л2_ДинМатТ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10</TotalTime>
  <Words>1160</Words>
  <Application>Microsoft Office PowerPoint</Application>
  <PresentationFormat>Широкоэкранный</PresentationFormat>
  <Paragraphs>109</Paragraphs>
  <Slides>14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onstantia</vt:lpstr>
      <vt:lpstr>Times New Roman</vt:lpstr>
      <vt:lpstr>Wingdings</vt:lpstr>
      <vt:lpstr>Тема Office</vt:lpstr>
      <vt:lpstr>Equation</vt:lpstr>
      <vt:lpstr>МЕХАНИКА</vt:lpstr>
      <vt:lpstr>ДОНЮТОНОВСКИЕ ПРЕДСТАВЛНИЯ</vt:lpstr>
      <vt:lpstr>ЗАКОНЫ НЬЮТОНА</vt:lpstr>
      <vt:lpstr>ЗАКОН ИНЕРЦИИ. ИНЕРЦИАЛЬНАЯ СИСТЕМА ОТСЧЕТА</vt:lpstr>
      <vt:lpstr>СВОБОДНОЕ ПРОСТРАНСТВО и ИНЕРЦИАЛЬНАЯ СИСТЕМА ОТСЧЕТА</vt:lpstr>
      <vt:lpstr>МАССА И ИМПУЛЬС</vt:lpstr>
      <vt:lpstr>МАССА И ИМПУЛЬС</vt:lpstr>
      <vt:lpstr>ВТОРОЙ ЗАКОН НЬЮТОНА</vt:lpstr>
      <vt:lpstr>*ИМПУЛЬС СИЛЫ</vt:lpstr>
      <vt:lpstr>ХАРАКТЕРНЫЕ МАССЫ В ПРИРОДЕ</vt:lpstr>
      <vt:lpstr>ЗАДАЧА МЕХАНИКИ</vt:lpstr>
      <vt:lpstr>ТРЕТИЙ ЗАКОН НЬЮТОНА</vt:lpstr>
      <vt:lpstr>ОСНОВНЫЕ ВИДЫ СИЛ</vt:lpstr>
      <vt:lpstr>СИСТЕМЫ ЕДИНИ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_Л2_ДинМатТ</dc:title>
  <dc:creator>Ekaterina Efremova</dc:creator>
  <cp:lastModifiedBy>Ekaterina Efremova</cp:lastModifiedBy>
  <cp:revision>184</cp:revision>
  <dcterms:created xsi:type="dcterms:W3CDTF">2019-01-04T17:45:57Z</dcterms:created>
  <dcterms:modified xsi:type="dcterms:W3CDTF">2023-02-08T09:00:50Z</dcterms:modified>
</cp:coreProperties>
</file>